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BBD" w:rsidRDefault="00CE1BBD" w:rsidP="006129D2">
      <w:pPr>
        <w:rPr>
          <w:rFonts w:ascii="Times New Roman" w:hAnsi="Times New Roman"/>
        </w:rPr>
      </w:pPr>
    </w:p>
    <w:tbl>
      <w:tblPr>
        <w:tblW w:w="9558" w:type="dxa"/>
        <w:tblLook w:val="01E0" w:firstRow="1" w:lastRow="1" w:firstColumn="1" w:lastColumn="1" w:noHBand="0" w:noVBand="0"/>
      </w:tblPr>
      <w:tblGrid>
        <w:gridCol w:w="3438"/>
        <w:gridCol w:w="6120"/>
      </w:tblGrid>
      <w:tr w:rsidR="002723E2" w:rsidRPr="00D56AB3" w:rsidTr="00FE37EF">
        <w:trPr>
          <w:trHeight w:val="638"/>
        </w:trPr>
        <w:tc>
          <w:tcPr>
            <w:tcW w:w="3438" w:type="dxa"/>
          </w:tcPr>
          <w:p w:rsidR="002723E2" w:rsidRPr="00D56AB3" w:rsidRDefault="002723E2" w:rsidP="005D4417">
            <w:pPr>
              <w:ind w:left="-180" w:right="-108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</w:t>
            </w:r>
            <w:r w:rsidRPr="00D56AB3">
              <w:rPr>
                <w:rFonts w:ascii="Times New Roman" w:hAnsi="Times New Roman"/>
                <w:bCs/>
              </w:rPr>
              <w:t>SỞ GIÁO DỤC VÀ ĐÀO TẠO</w:t>
            </w:r>
          </w:p>
          <w:p w:rsidR="002723E2" w:rsidRPr="00D56AB3" w:rsidRDefault="002723E2" w:rsidP="005D4417">
            <w:pPr>
              <w:ind w:left="-180" w:right="-10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 w:rsidRPr="00D56AB3">
              <w:rPr>
                <w:rFonts w:ascii="Times New Roman" w:hAnsi="Times New Roman"/>
              </w:rPr>
              <w:t>THÀNH PHỐ HỒ CHÍ MINH</w:t>
            </w:r>
          </w:p>
          <w:p w:rsidR="002723E2" w:rsidRPr="00D56AB3" w:rsidRDefault="00CF0C8F" w:rsidP="005D4417">
            <w:pPr>
              <w:ind w:left="-180" w:right="-108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bCs/>
                <w:noProof/>
                <w:sz w:val="34"/>
                <w:szCs w:val="3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388620</wp:posOffset>
                      </wp:positionV>
                      <wp:extent cx="1485900" cy="457200"/>
                      <wp:effectExtent l="9525" t="17145" r="9525" b="11430"/>
                      <wp:wrapNone/>
                      <wp:docPr id="38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723E2" w:rsidRPr="009D5839" w:rsidRDefault="002723E2" w:rsidP="006129D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D5839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</w:t>
                                  </w:r>
                                </w:p>
                                <w:p w:rsidR="002723E2" w:rsidRPr="009D5839" w:rsidRDefault="002723E2" w:rsidP="006129D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D5839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0" o:spid="_x0000_s1026" type="#_x0000_t202" style="position:absolute;left:0;text-align:left;margin-left:18pt;margin-top:30.6pt;width:117pt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" strokeweight="1.5pt">
                      <v:textbox>
                        <w:txbxContent>
                          <w:p w:rsidR="002723E2" w:rsidRPr="009D5839" w:rsidRDefault="002723E2" w:rsidP="006129D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D5839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</w:t>
                            </w:r>
                          </w:p>
                          <w:p w:rsidR="002723E2" w:rsidRPr="009D5839" w:rsidRDefault="002723E2" w:rsidP="006129D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D5839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253365</wp:posOffset>
                      </wp:positionV>
                      <wp:extent cx="1371600" cy="0"/>
                      <wp:effectExtent l="11430" t="5715" r="7620" b="13335"/>
                      <wp:wrapNone/>
                      <wp:docPr id="37" name="Lin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0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4pt,19.95pt" to="122.4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"/>
                  </w:pict>
                </mc:Fallback>
              </mc:AlternateContent>
            </w:r>
            <w:r w:rsidR="002723E2">
              <w:rPr>
                <w:rFonts w:ascii="Times New Roman" w:hAnsi="Times New Roman"/>
                <w:b/>
              </w:rPr>
              <w:t xml:space="preserve">   </w:t>
            </w:r>
            <w:r w:rsidR="002723E2" w:rsidRPr="00D56AB3">
              <w:rPr>
                <w:rFonts w:ascii="Times New Roman" w:hAnsi="Times New Roman"/>
                <w:b/>
              </w:rPr>
              <w:t>TRƯỜNG THPT ĐA PHƯỚC</w:t>
            </w:r>
          </w:p>
        </w:tc>
        <w:tc>
          <w:tcPr>
            <w:tcW w:w="6120" w:type="dxa"/>
          </w:tcPr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4"/>
                <w:szCs w:val="34"/>
              </w:rPr>
            </w:pPr>
            <w:r w:rsidRPr="00D17406">
              <w:rPr>
                <w:rFonts w:ascii="Times New Roman" w:hAnsi="Times New Roman"/>
                <w:b/>
                <w:bCs/>
                <w:sz w:val="34"/>
                <w:szCs w:val="34"/>
              </w:rPr>
              <w:t xml:space="preserve">ĐỀ KIỂM TRA </w:t>
            </w:r>
            <w:r w:rsidR="00FE37EF">
              <w:rPr>
                <w:rFonts w:ascii="Times New Roman" w:hAnsi="Times New Roman"/>
                <w:b/>
                <w:bCs/>
                <w:sz w:val="34"/>
                <w:szCs w:val="34"/>
              </w:rPr>
              <w:t xml:space="preserve">HỌC KỲ </w:t>
            </w:r>
            <w:r w:rsidRPr="00D17406">
              <w:rPr>
                <w:rFonts w:ascii="Times New Roman" w:hAnsi="Times New Roman"/>
                <w:b/>
                <w:bCs/>
                <w:sz w:val="34"/>
                <w:szCs w:val="34"/>
              </w:rPr>
              <w:t>I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Ngày  </w:t>
            </w:r>
            <w:r w:rsidR="006963A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="009F40BE">
              <w:rPr>
                <w:rFonts w:ascii="Times New Roman" w:hAnsi="Times New Roman"/>
                <w:b/>
                <w:bCs/>
                <w:sz w:val="28"/>
                <w:szCs w:val="28"/>
              </w:rPr>
              <w:t>18</w:t>
            </w:r>
            <w:r w:rsid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</w:t>
            </w:r>
            <w:r w:rsidR="00FE37EF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  <w:r w:rsidR="00117FCD"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  <w:r w:rsidR="006963A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D17406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20</w:t>
            </w:r>
            <w:r w:rsidR="009F40BE">
              <w:rPr>
                <w:rFonts w:ascii="Times New Roman" w:hAnsi="Times New Roman"/>
                <w:b/>
                <w:bCs/>
                <w:sz w:val="28"/>
                <w:szCs w:val="28"/>
              </w:rPr>
              <w:t>15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38210C">
              <w:rPr>
                <w:rFonts w:ascii="Times New Roman" w:hAnsi="Times New Roman"/>
                <w:b/>
                <w:bCs/>
                <w:sz w:val="32"/>
                <w:szCs w:val="32"/>
              </w:rPr>
              <w:t>Lớp:</w:t>
            </w:r>
            <w:r w:rsidRPr="00D17406"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 w:rsidRPr="00D17406">
              <w:rPr>
                <w:rFonts w:ascii="Times New Roman" w:hAnsi="Times New Roman"/>
                <w:b/>
                <w:bCs/>
                <w:sz w:val="32"/>
                <w:szCs w:val="32"/>
              </w:rPr>
              <w:t>11 –</w:t>
            </w:r>
            <w:r w:rsidR="0038210C">
              <w:rPr>
                <w:rFonts w:ascii="Times New Roman" w:hAnsi="Times New Roman"/>
                <w:b/>
                <w:bCs/>
                <w:sz w:val="32"/>
                <w:szCs w:val="32"/>
              </w:rPr>
              <w:t xml:space="preserve"> Ban cơ bản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sz w:val="32"/>
                <w:szCs w:val="32"/>
              </w:rPr>
            </w:pPr>
            <w:r w:rsidRPr="00D17406">
              <w:rPr>
                <w:rFonts w:ascii="Times New Roman" w:hAnsi="Times New Roman"/>
                <w:b/>
                <w:bCs/>
                <w:sz w:val="32"/>
                <w:szCs w:val="32"/>
              </w:rPr>
              <w:t>Môn: VẬT LÍ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17406">
              <w:rPr>
                <w:rFonts w:ascii="Times New Roman" w:hAnsi="Times New Roman"/>
                <w:sz w:val="26"/>
                <w:szCs w:val="26"/>
              </w:rPr>
              <w:t xml:space="preserve">Thời gian làm bài:  </w:t>
            </w:r>
            <w:r w:rsidRPr="00117FCD">
              <w:rPr>
                <w:rFonts w:ascii="Times New Roman" w:hAnsi="Times New Roman"/>
                <w:b/>
                <w:i/>
                <w:sz w:val="26"/>
                <w:szCs w:val="26"/>
              </w:rPr>
              <w:t>45 phút</w:t>
            </w:r>
            <w:r w:rsidRPr="00D17406">
              <w:rPr>
                <w:rFonts w:ascii="Times New Roman" w:hAnsi="Times New Roman"/>
                <w:sz w:val="26"/>
                <w:szCs w:val="26"/>
              </w:rPr>
              <w:t xml:space="preserve"> (không kể thời gian giao đề)</w:t>
            </w:r>
          </w:p>
          <w:p w:rsidR="002723E2" w:rsidRPr="00D17406" w:rsidRDefault="002723E2" w:rsidP="002723E2">
            <w:pPr>
              <w:jc w:val="center"/>
              <w:rPr>
                <w:rFonts w:ascii="Times New Roman" w:hAnsi="Times New Roman"/>
                <w:b/>
                <w:bCs/>
                <w:i/>
                <w:iCs/>
              </w:rPr>
            </w:pPr>
            <w:r w:rsidRPr="00D17406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(Học sinh không phải chép đề vào giấy làm bài)</w:t>
            </w:r>
          </w:p>
        </w:tc>
      </w:tr>
    </w:tbl>
    <w:p w:rsidR="00EA5B1E" w:rsidRDefault="00EA5B1E" w:rsidP="006129D2">
      <w:pPr>
        <w:rPr>
          <w:rFonts w:ascii="Times New Roman" w:hAnsi="Times New Roman"/>
        </w:rPr>
      </w:pPr>
    </w:p>
    <w:p w:rsidR="00EA5B1E" w:rsidRDefault="00EA5B1E" w:rsidP="006129D2">
      <w:pPr>
        <w:rPr>
          <w:rFonts w:ascii="Times New Roman" w:hAnsi="Times New Roman"/>
        </w:rPr>
      </w:pPr>
    </w:p>
    <w:p w:rsidR="005266E4" w:rsidRPr="00D17406" w:rsidRDefault="005266E4" w:rsidP="00652DE7">
      <w:pPr>
        <w:jc w:val="center"/>
        <w:rPr>
          <w:rFonts w:ascii="Times New Roman" w:hAnsi="Times New Roman"/>
          <w:bCs/>
          <w:sz w:val="26"/>
          <w:szCs w:val="26"/>
        </w:rPr>
      </w:pPr>
    </w:p>
    <w:p w:rsidR="009F40BE" w:rsidRDefault="009F40BE" w:rsidP="009F40BE">
      <w:pPr>
        <w:rPr>
          <w:rFonts w:ascii="Times New Roman" w:hAnsi="Times New Roman"/>
          <w:b/>
          <w:bCs/>
          <w:sz w:val="26"/>
          <w:szCs w:val="26"/>
          <w:lang w:val="it-IT"/>
        </w:rPr>
      </w:pPr>
      <w:r w:rsidRPr="0037225D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 xml:space="preserve">Câu </w:t>
      </w:r>
      <w:r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>1</w:t>
      </w:r>
      <w:r w:rsidRPr="0037225D">
        <w:rPr>
          <w:rFonts w:ascii="Times New Roman" w:hAnsi="Times New Roman"/>
          <w:b/>
          <w:bCs/>
          <w:sz w:val="26"/>
          <w:szCs w:val="26"/>
          <w:lang w:val="it-IT"/>
        </w:rPr>
        <w:t>: (</w:t>
      </w:r>
      <w:r>
        <w:rPr>
          <w:rFonts w:ascii="Times New Roman" w:hAnsi="Times New Roman"/>
          <w:b/>
          <w:bCs/>
          <w:i/>
          <w:sz w:val="26"/>
          <w:szCs w:val="26"/>
          <w:lang w:val="it-IT"/>
        </w:rPr>
        <w:t>2,0</w:t>
      </w:r>
      <w:r w:rsidRPr="0037225D">
        <w:rPr>
          <w:rFonts w:ascii="Times New Roman" w:hAnsi="Times New Roman"/>
          <w:b/>
          <w:bCs/>
          <w:i/>
          <w:sz w:val="26"/>
          <w:szCs w:val="26"/>
          <w:lang w:val="it-IT"/>
        </w:rPr>
        <w:t xml:space="preserve"> điểm</w:t>
      </w:r>
      <w:r w:rsidRPr="0037225D">
        <w:rPr>
          <w:rFonts w:ascii="Times New Roman" w:hAnsi="Times New Roman"/>
          <w:b/>
          <w:bCs/>
          <w:sz w:val="26"/>
          <w:szCs w:val="26"/>
          <w:lang w:val="it-IT"/>
        </w:rPr>
        <w:t>)</w:t>
      </w:r>
    </w:p>
    <w:p w:rsidR="009F40BE" w:rsidRDefault="009F40BE" w:rsidP="009F40BE">
      <w:pPr>
        <w:pStyle w:val="BodyText"/>
        <w:spacing w:after="120"/>
        <w:ind w:left="284"/>
        <w:rPr>
          <w:rFonts w:ascii="Times New Roman" w:hAnsi="Times New Roman"/>
          <w:sz w:val="26"/>
          <w:szCs w:val="26"/>
          <w:lang w:val="it-IT"/>
        </w:rPr>
      </w:pPr>
      <w:r w:rsidRPr="00FF6A10">
        <w:rPr>
          <w:rFonts w:ascii="Times New Roman" w:hAnsi="Times New Roman"/>
          <w:b/>
          <w:iCs/>
          <w:sz w:val="26"/>
          <w:szCs w:val="26"/>
          <w:lang w:val="it-IT"/>
        </w:rPr>
        <w:t>a.</w:t>
      </w:r>
      <w:r w:rsidRPr="00FF6A10">
        <w:rPr>
          <w:rFonts w:ascii="Times New Roman" w:hAnsi="Times New Roman"/>
          <w:iCs/>
          <w:sz w:val="26"/>
          <w:szCs w:val="26"/>
          <w:lang w:val="it-IT"/>
        </w:rPr>
        <w:t xml:space="preserve"> </w:t>
      </w:r>
      <w:r w:rsidRPr="0037225D">
        <w:rPr>
          <w:rFonts w:ascii="Times New Roman" w:hAnsi="Times New Roman"/>
          <w:sz w:val="26"/>
          <w:szCs w:val="26"/>
          <w:lang w:val="it-IT"/>
        </w:rPr>
        <w:t xml:space="preserve">Nêu bản chất </w:t>
      </w:r>
      <w:r>
        <w:rPr>
          <w:rFonts w:ascii="Times New Roman" w:hAnsi="Times New Roman"/>
          <w:sz w:val="26"/>
          <w:szCs w:val="26"/>
          <w:lang w:val="it-IT"/>
        </w:rPr>
        <w:t xml:space="preserve">của </w:t>
      </w:r>
      <w:r w:rsidR="003E6F55">
        <w:rPr>
          <w:rFonts w:ascii="Times New Roman" w:hAnsi="Times New Roman"/>
          <w:sz w:val="26"/>
          <w:szCs w:val="26"/>
          <w:lang w:val="it-IT"/>
        </w:rPr>
        <w:t>dòng điện trong chất điện phân</w:t>
      </w:r>
      <w:r>
        <w:rPr>
          <w:rFonts w:ascii="Times New Roman" w:hAnsi="Times New Roman"/>
          <w:sz w:val="26"/>
          <w:szCs w:val="26"/>
          <w:lang w:val="it-IT"/>
        </w:rPr>
        <w:t>.</w:t>
      </w:r>
    </w:p>
    <w:p w:rsidR="009F40BE" w:rsidRPr="006D6F88" w:rsidRDefault="009F40BE" w:rsidP="009F40BE">
      <w:pPr>
        <w:ind w:left="284"/>
        <w:rPr>
          <w:rFonts w:ascii="Times New Roman" w:hAnsi="Times New Roman"/>
          <w:bCs/>
          <w:sz w:val="26"/>
          <w:szCs w:val="26"/>
          <w:lang w:val="it-IT"/>
        </w:rPr>
      </w:pPr>
      <w:r w:rsidRPr="006D6F88">
        <w:rPr>
          <w:rFonts w:ascii="Times New Roman" w:hAnsi="Times New Roman"/>
          <w:b/>
          <w:bCs/>
          <w:iCs/>
          <w:sz w:val="26"/>
          <w:szCs w:val="26"/>
          <w:lang w:val="it-IT"/>
        </w:rPr>
        <w:t>b.</w:t>
      </w:r>
      <w:r>
        <w:rPr>
          <w:rFonts w:ascii="Times New Roman" w:hAnsi="Times New Roman"/>
          <w:bCs/>
          <w:iCs/>
          <w:sz w:val="26"/>
          <w:szCs w:val="26"/>
          <w:lang w:val="it-IT"/>
        </w:rPr>
        <w:t xml:space="preserve"> Nêu định nghĩa và điều kiện tạo ra hồ quang điện.</w:t>
      </w:r>
    </w:p>
    <w:p w:rsidR="009F40BE" w:rsidRPr="00FF6A10" w:rsidRDefault="009F40BE" w:rsidP="009F40BE">
      <w:pPr>
        <w:rPr>
          <w:rFonts w:ascii="Times New Roman" w:hAnsi="Times New Roman"/>
          <w:bCs/>
          <w:sz w:val="26"/>
          <w:szCs w:val="26"/>
          <w:lang w:val="it-IT"/>
        </w:rPr>
      </w:pPr>
    </w:p>
    <w:p w:rsidR="00FD3628" w:rsidRDefault="005D4417" w:rsidP="00FD3628">
      <w:pPr>
        <w:pStyle w:val="BodyText"/>
        <w:spacing w:after="120"/>
        <w:jc w:val="both"/>
        <w:rPr>
          <w:rFonts w:ascii="Times New Roman" w:hAnsi="Times New Roman"/>
          <w:sz w:val="26"/>
          <w:szCs w:val="26"/>
          <w:lang w:val="it-IT"/>
        </w:rPr>
      </w:pPr>
      <w:r w:rsidRPr="00D17406">
        <w:rPr>
          <w:rFonts w:ascii="Times New Roman" w:hAnsi="Times New Roman"/>
          <w:b/>
          <w:bCs w:val="0"/>
          <w:sz w:val="26"/>
          <w:szCs w:val="26"/>
          <w:u w:val="single"/>
        </w:rPr>
        <w:t xml:space="preserve">Câu </w:t>
      </w:r>
      <w:r w:rsidR="009F40BE">
        <w:rPr>
          <w:rFonts w:ascii="Times New Roman" w:hAnsi="Times New Roman"/>
          <w:b/>
          <w:bCs w:val="0"/>
          <w:sz w:val="26"/>
          <w:szCs w:val="26"/>
          <w:u w:val="single"/>
        </w:rPr>
        <w:t>2</w:t>
      </w:r>
      <w:r w:rsidRPr="00D17406">
        <w:rPr>
          <w:rFonts w:ascii="Times New Roman" w:hAnsi="Times New Roman"/>
          <w:b/>
          <w:bCs w:val="0"/>
          <w:sz w:val="26"/>
          <w:szCs w:val="26"/>
        </w:rPr>
        <w:t>: (</w:t>
      </w:r>
      <w:r w:rsidR="000B438E">
        <w:rPr>
          <w:rFonts w:ascii="Times New Roman" w:hAnsi="Times New Roman"/>
          <w:b/>
          <w:bCs w:val="0"/>
          <w:i/>
          <w:sz w:val="26"/>
          <w:szCs w:val="26"/>
        </w:rPr>
        <w:t>1,5</w:t>
      </w:r>
      <w:r w:rsidRPr="002B5A89">
        <w:rPr>
          <w:rFonts w:ascii="Times New Roman" w:hAnsi="Times New Roman"/>
          <w:b/>
          <w:bCs w:val="0"/>
          <w:i/>
          <w:sz w:val="26"/>
          <w:szCs w:val="26"/>
        </w:rPr>
        <w:t xml:space="preserve"> điểm</w:t>
      </w:r>
      <w:r w:rsidRPr="00D17406">
        <w:rPr>
          <w:rFonts w:ascii="Times New Roman" w:hAnsi="Times New Roman"/>
          <w:b/>
          <w:bCs w:val="0"/>
          <w:sz w:val="26"/>
          <w:szCs w:val="26"/>
        </w:rPr>
        <w:t>)</w:t>
      </w:r>
      <w:r w:rsidR="002723E2" w:rsidRPr="00D17406">
        <w:rPr>
          <w:rFonts w:ascii="Times New Roman" w:hAnsi="Times New Roman"/>
          <w:bCs w:val="0"/>
          <w:sz w:val="26"/>
          <w:szCs w:val="26"/>
        </w:rPr>
        <w:t xml:space="preserve"> </w:t>
      </w:r>
      <w:r w:rsidRPr="00D17406">
        <w:rPr>
          <w:rFonts w:ascii="Times New Roman" w:hAnsi="Times New Roman"/>
          <w:bCs w:val="0"/>
          <w:sz w:val="26"/>
          <w:szCs w:val="26"/>
        </w:rPr>
        <w:t xml:space="preserve"> </w:t>
      </w:r>
      <w:r w:rsidR="009F40BE">
        <w:rPr>
          <w:rFonts w:ascii="Times New Roman" w:hAnsi="Times New Roman"/>
          <w:sz w:val="26"/>
          <w:szCs w:val="26"/>
          <w:lang w:val="it-IT"/>
        </w:rPr>
        <w:t xml:space="preserve">Phát biểu định luật Jun - Lenxơ. Viết công thức, chú thích, </w:t>
      </w:r>
      <w:r w:rsidR="00B51B61">
        <w:rPr>
          <w:rFonts w:ascii="Times New Roman" w:hAnsi="Times New Roman"/>
          <w:sz w:val="26"/>
          <w:szCs w:val="26"/>
          <w:lang w:val="it-IT"/>
        </w:rPr>
        <w:t xml:space="preserve">nêu </w:t>
      </w:r>
      <w:r w:rsidR="009F40BE">
        <w:rPr>
          <w:rFonts w:ascii="Times New Roman" w:hAnsi="Times New Roman"/>
          <w:sz w:val="26"/>
          <w:szCs w:val="26"/>
          <w:lang w:val="it-IT"/>
        </w:rPr>
        <w:t>đơn vị</w:t>
      </w:r>
      <w:r w:rsidR="00B51B61">
        <w:rPr>
          <w:rFonts w:ascii="Times New Roman" w:hAnsi="Times New Roman"/>
          <w:sz w:val="26"/>
          <w:szCs w:val="26"/>
          <w:lang w:val="it-IT"/>
        </w:rPr>
        <w:t xml:space="preserve"> đo</w:t>
      </w:r>
      <w:r w:rsidR="009F40BE">
        <w:rPr>
          <w:rFonts w:ascii="Times New Roman" w:hAnsi="Times New Roman"/>
          <w:sz w:val="26"/>
          <w:szCs w:val="26"/>
          <w:lang w:val="it-IT"/>
        </w:rPr>
        <w:t>.</w:t>
      </w:r>
    </w:p>
    <w:p w:rsidR="00FD3628" w:rsidRPr="00FD3628" w:rsidRDefault="00FD3628" w:rsidP="005D4417">
      <w:pPr>
        <w:rPr>
          <w:rFonts w:ascii="Times New Roman" w:hAnsi="Times New Roman"/>
          <w:bCs/>
          <w:sz w:val="26"/>
          <w:szCs w:val="26"/>
          <w:lang w:val="it-IT"/>
        </w:rPr>
      </w:pPr>
    </w:p>
    <w:p w:rsidR="009F40BE" w:rsidRPr="009D335F" w:rsidRDefault="0037225D" w:rsidP="009D335F">
      <w:pPr>
        <w:pStyle w:val="BodyText"/>
        <w:spacing w:after="120"/>
        <w:jc w:val="both"/>
        <w:rPr>
          <w:rFonts w:ascii="Times New Roman" w:hAnsi="Times New Roman"/>
          <w:sz w:val="26"/>
          <w:szCs w:val="26"/>
          <w:lang w:val="it-IT"/>
        </w:rPr>
      </w:pPr>
      <w:r w:rsidRPr="0037225D">
        <w:rPr>
          <w:rFonts w:ascii="Times New Roman" w:hAnsi="Times New Roman"/>
          <w:b/>
          <w:sz w:val="26"/>
          <w:szCs w:val="26"/>
          <w:u w:val="single"/>
          <w:lang w:val="it-IT"/>
        </w:rPr>
        <w:t xml:space="preserve">Câu </w:t>
      </w:r>
      <w:r w:rsidR="009F40BE">
        <w:rPr>
          <w:rFonts w:ascii="Times New Roman" w:hAnsi="Times New Roman"/>
          <w:b/>
          <w:sz w:val="26"/>
          <w:szCs w:val="26"/>
          <w:u w:val="single"/>
          <w:lang w:val="it-IT"/>
        </w:rPr>
        <w:t>3</w:t>
      </w:r>
      <w:r w:rsidRPr="0037225D">
        <w:rPr>
          <w:rFonts w:ascii="Times New Roman" w:hAnsi="Times New Roman"/>
          <w:b/>
          <w:sz w:val="26"/>
          <w:szCs w:val="26"/>
          <w:lang w:val="it-IT"/>
        </w:rPr>
        <w:t>: (</w:t>
      </w:r>
      <w:r w:rsidRPr="0037225D">
        <w:rPr>
          <w:rFonts w:ascii="Times New Roman" w:hAnsi="Times New Roman"/>
          <w:b/>
          <w:i/>
          <w:sz w:val="26"/>
          <w:szCs w:val="26"/>
          <w:lang w:val="it-IT"/>
        </w:rPr>
        <w:t>1,5 điểm</w:t>
      </w:r>
      <w:r w:rsidRPr="0037225D">
        <w:rPr>
          <w:rFonts w:ascii="Times New Roman" w:hAnsi="Times New Roman"/>
          <w:b/>
          <w:sz w:val="26"/>
          <w:szCs w:val="26"/>
          <w:lang w:val="it-IT"/>
        </w:rPr>
        <w:t>)</w:t>
      </w:r>
      <w:r w:rsidRPr="0037225D">
        <w:rPr>
          <w:rFonts w:ascii="Times New Roman" w:hAnsi="Times New Roman"/>
          <w:sz w:val="26"/>
          <w:szCs w:val="26"/>
          <w:lang w:val="it-IT"/>
        </w:rPr>
        <w:t xml:space="preserve">  </w:t>
      </w:r>
      <w:r w:rsidR="009D335F">
        <w:rPr>
          <w:rFonts w:asciiTheme="majorHAnsi" w:hAnsiTheme="majorHAnsi" w:cstheme="majorHAnsi"/>
          <w:sz w:val="26"/>
          <w:szCs w:val="26"/>
          <w:lang w:val="it-IT"/>
        </w:rPr>
        <w:t>Suất điện động của</w:t>
      </w:r>
      <w:r w:rsidR="009D335F" w:rsidRPr="00FD3628">
        <w:rPr>
          <w:rFonts w:asciiTheme="majorHAnsi" w:hAnsiTheme="majorHAnsi" w:cstheme="majorHAnsi"/>
          <w:sz w:val="26"/>
          <w:szCs w:val="26"/>
          <w:lang w:val="it-IT"/>
        </w:rPr>
        <w:t xml:space="preserve"> nguồn</w:t>
      </w:r>
      <w:r w:rsidR="009D335F">
        <w:rPr>
          <w:rFonts w:asciiTheme="majorHAnsi" w:hAnsiTheme="majorHAnsi" w:cstheme="majorHAnsi"/>
          <w:sz w:val="26"/>
          <w:szCs w:val="26"/>
          <w:lang w:val="it-IT"/>
        </w:rPr>
        <w:t xml:space="preserve"> điện là gì? Viết công thức tính suất điện động, chú thích và</w:t>
      </w:r>
      <w:r w:rsidR="009D335F" w:rsidRPr="00FD3628">
        <w:rPr>
          <w:rFonts w:asciiTheme="majorHAnsi" w:hAnsiTheme="majorHAnsi" w:cstheme="majorHAnsi"/>
          <w:sz w:val="26"/>
          <w:szCs w:val="26"/>
          <w:lang w:val="it-IT"/>
        </w:rPr>
        <w:t xml:space="preserve"> </w:t>
      </w:r>
      <w:r w:rsidR="009D335F">
        <w:rPr>
          <w:rFonts w:asciiTheme="majorHAnsi" w:hAnsiTheme="majorHAnsi" w:cstheme="majorHAnsi"/>
          <w:sz w:val="26"/>
          <w:szCs w:val="26"/>
          <w:lang w:val="it-IT"/>
        </w:rPr>
        <w:t xml:space="preserve">nêu </w:t>
      </w:r>
      <w:r w:rsidR="009D335F" w:rsidRPr="00FD3628">
        <w:rPr>
          <w:rFonts w:asciiTheme="majorHAnsi" w:hAnsiTheme="majorHAnsi" w:cstheme="majorHAnsi"/>
          <w:sz w:val="26"/>
          <w:szCs w:val="26"/>
          <w:lang w:val="it-IT"/>
        </w:rPr>
        <w:t>đơn vị</w:t>
      </w:r>
      <w:r w:rsidR="009D335F">
        <w:rPr>
          <w:rFonts w:asciiTheme="majorHAnsi" w:hAnsiTheme="majorHAnsi" w:cstheme="majorHAnsi"/>
          <w:sz w:val="26"/>
          <w:szCs w:val="26"/>
          <w:lang w:val="it-IT"/>
        </w:rPr>
        <w:t xml:space="preserve"> đo</w:t>
      </w:r>
      <w:r w:rsidR="009D335F" w:rsidRPr="00FD3628">
        <w:rPr>
          <w:rFonts w:asciiTheme="majorHAnsi" w:hAnsiTheme="majorHAnsi" w:cstheme="majorHAnsi"/>
          <w:sz w:val="26"/>
          <w:szCs w:val="26"/>
          <w:lang w:val="it-IT"/>
        </w:rPr>
        <w:t>.</w:t>
      </w:r>
    </w:p>
    <w:p w:rsidR="00FD3628" w:rsidRPr="00FD3628" w:rsidRDefault="00FD3628" w:rsidP="005D4417">
      <w:pPr>
        <w:rPr>
          <w:rFonts w:ascii="Times New Roman" w:hAnsi="Times New Roman"/>
          <w:bCs/>
          <w:sz w:val="26"/>
          <w:szCs w:val="26"/>
          <w:lang w:val="it-IT"/>
        </w:rPr>
      </w:pPr>
    </w:p>
    <w:p w:rsidR="008462C8" w:rsidRPr="00FF6A10" w:rsidRDefault="002C7948" w:rsidP="00EE690A">
      <w:pPr>
        <w:tabs>
          <w:tab w:val="left" w:pos="630"/>
        </w:tabs>
        <w:jc w:val="both"/>
        <w:rPr>
          <w:rFonts w:ascii="Times New Roman" w:hAnsi="Times New Roman"/>
          <w:bCs/>
          <w:sz w:val="26"/>
          <w:szCs w:val="26"/>
          <w:lang w:val="it-IT"/>
        </w:rPr>
      </w:pPr>
      <w:r>
        <w:rPr>
          <w:rFonts w:ascii="Times New Roman" w:hAnsi="Times New Roman"/>
          <w:b/>
          <w:bCs/>
          <w:noProof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66615</wp:posOffset>
                </wp:positionH>
                <wp:positionV relativeFrom="paragraph">
                  <wp:posOffset>96520</wp:posOffset>
                </wp:positionV>
                <wp:extent cx="1671955" cy="1412875"/>
                <wp:effectExtent l="0" t="0" r="23495" b="0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1955" cy="1412875"/>
                          <a:chOff x="0" y="0"/>
                          <a:chExt cx="1672499" cy="1415116"/>
                        </a:xfrm>
                      </wpg:grpSpPr>
                      <wpg:grpSp>
                        <wpg:cNvPr id="42" name="Group 42"/>
                        <wpg:cNvGrpSpPr/>
                        <wpg:grpSpPr>
                          <a:xfrm>
                            <a:off x="0" y="0"/>
                            <a:ext cx="1669415" cy="1415116"/>
                            <a:chOff x="133657" y="0"/>
                            <a:chExt cx="1669743" cy="1415116"/>
                          </a:xfrm>
                        </wpg:grpSpPr>
                        <wpg:grpSp>
                          <wpg:cNvPr id="40" name="Group 40"/>
                          <wpg:cNvGrpSpPr/>
                          <wpg:grpSpPr>
                            <a:xfrm>
                              <a:off x="133657" y="0"/>
                              <a:ext cx="1669743" cy="1415116"/>
                              <a:chOff x="133681" y="-35256"/>
                              <a:chExt cx="1670050" cy="1422008"/>
                            </a:xfrm>
                          </wpg:grpSpPr>
                          <wpg:grpSp>
                            <wpg:cNvPr id="1" name="Group 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3681" y="-35256"/>
                                <a:ext cx="1670050" cy="1422008"/>
                                <a:chOff x="3773" y="2058"/>
                                <a:chExt cx="2630" cy="1936"/>
                              </a:xfrm>
                            </wpg:grpSpPr>
                            <wpg:grpSp>
                              <wpg:cNvPr id="2" name="Group 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73" y="2058"/>
                                  <a:ext cx="2630" cy="1604"/>
                                  <a:chOff x="2212" y="1902"/>
                                  <a:chExt cx="2592" cy="1702"/>
                                </a:xfrm>
                              </wpg:grpSpPr>
                              <wpg:grpSp>
                                <wpg:cNvPr id="3" name="Group 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12" y="2005"/>
                                    <a:ext cx="2592" cy="1599"/>
                                    <a:chOff x="2212" y="2005"/>
                                    <a:chExt cx="2891" cy="1599"/>
                                  </a:xfrm>
                                </wpg:grpSpPr>
                                <wps:wsp>
                                  <wps:cNvPr id="4" name="Rectangle 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12" y="2005"/>
                                      <a:ext cx="2891" cy="116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" name="Rectangle 9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09" y="2831"/>
                                      <a:ext cx="1408" cy="6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Rectangle 9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439" y="3114"/>
                                      <a:ext cx="404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" name="AutoShape 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704" y="3373"/>
                                      <a:ext cx="248" cy="231"/>
                                    </a:xfrm>
                                    <a:prstGeom prst="flowChartSummingJunction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8" name="Group 9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286" y="2695"/>
                                      <a:ext cx="334" cy="306"/>
                                      <a:chOff x="934" y="2436"/>
                                      <a:chExt cx="334" cy="306"/>
                                    </a:xfrm>
                                  </wpg:grpSpPr>
                                  <wps:wsp>
                                    <wps:cNvPr id="9" name="AutoShape 10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34" y="2436"/>
                                        <a:ext cx="334" cy="306"/>
                                      </a:xfrm>
                                      <a:prstGeom prst="flowChartConnector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0" name="Group 10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65" y="2513"/>
                                        <a:ext cx="103" cy="137"/>
                                        <a:chOff x="776" y="1568"/>
                                        <a:chExt cx="103" cy="137"/>
                                      </a:xfrm>
                                    </wpg:grpSpPr>
                                    <wps:wsp>
                                      <wps:cNvPr id="11" name="AutoShape 10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79" y="1578"/>
                                          <a:ext cx="0" cy="1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" name="AutoShape 10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776" y="1568"/>
                                          <a:ext cx="0" cy="1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3" name="Rectangle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95" y="3415"/>
                                      <a:ext cx="484" cy="16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" name="Group 1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79" y="1902"/>
                                    <a:ext cx="493" cy="231"/>
                                    <a:chOff x="3835" y="896"/>
                                    <a:chExt cx="493" cy="231"/>
                                  </a:xfrm>
                                </wpg:grpSpPr>
                                <wps:wsp>
                                  <wps:cNvPr id="16" name="Rectangle 1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835" y="896"/>
                                      <a:ext cx="493" cy="20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7" name="Group 10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859" y="931"/>
                                      <a:ext cx="435" cy="196"/>
                                      <a:chOff x="2788" y="575"/>
                                      <a:chExt cx="435" cy="196"/>
                                    </a:xfrm>
                                  </wpg:grpSpPr>
                                  <wpg:grpSp>
                                    <wpg:cNvPr id="18" name="Group 10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788" y="575"/>
                                        <a:ext cx="68" cy="196"/>
                                        <a:chOff x="2788" y="575"/>
                                        <a:chExt cx="68" cy="196"/>
                                      </a:xfrm>
                                    </wpg:grpSpPr>
                                    <wps:wsp>
                                      <wps:cNvPr id="19" name="AutoShape 1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788" y="575"/>
                                          <a:ext cx="0" cy="1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0" name="AutoShape 1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6" y="619"/>
                                          <a:ext cx="0" cy="10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21" name="Group 11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51" y="575"/>
                                        <a:ext cx="80" cy="196"/>
                                        <a:chOff x="2836" y="575"/>
                                        <a:chExt cx="80" cy="196"/>
                                      </a:xfrm>
                                    </wpg:grpSpPr>
                                    <wps:wsp>
                                      <wps:cNvPr id="22" name="AutoShape 11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36" y="575"/>
                                          <a:ext cx="0" cy="1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3" name="AutoShape 1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16" y="619"/>
                                          <a:ext cx="0" cy="10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24" name="Group 11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31" y="575"/>
                                        <a:ext cx="92" cy="196"/>
                                        <a:chOff x="2884" y="575"/>
                                        <a:chExt cx="92" cy="196"/>
                                      </a:xfrm>
                                    </wpg:grpSpPr>
                                    <wps:wsp>
                                      <wps:cNvPr id="25" name="AutoShape 1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84" y="575"/>
                                          <a:ext cx="0" cy="1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6" name="AutoShape 1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76" y="607"/>
                                          <a:ext cx="0" cy="10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30" name="AutoShap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69" y="2224"/>
                                    <a:ext cx="293" cy="273"/>
                                  </a:xfrm>
                                  <a:prstGeom prst="flowChartConnector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17FCD" w:rsidRPr="006D6F88" w:rsidRDefault="00117FCD" w:rsidP="006D6F88">
                                      <w:pPr>
                                        <w:rPr>
                                          <w:rFonts w:ascii="Times New Roman" w:hAnsi="Times New Roman"/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5" y="2814"/>
                                  <a:ext cx="656" cy="4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7FCD" w:rsidRDefault="00117FCD" w:rsidP="00117FCD">
                                    <w:r>
                                      <w:t>R</w:t>
                                    </w:r>
                                    <w:r w:rsidRPr="00D817BB">
                                      <w:rPr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60" y="2492"/>
                                  <a:ext cx="656" cy="4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7FCD" w:rsidRDefault="00117FCD" w:rsidP="00117FCD">
                                    <w:r>
                                      <w:t>R</w:t>
                                    </w:r>
                                    <w:r w:rsidR="0079451F"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56" y="3565"/>
                                  <a:ext cx="656" cy="4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7FCD" w:rsidRDefault="00117FCD" w:rsidP="00117FCD">
                                    <w:r>
                                      <w:t>R</w:t>
                                    </w:r>
                                    <w:r w:rsidR="0079451F"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Rectangle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58" y="3561"/>
                                  <a:ext cx="566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17FCD" w:rsidRDefault="00117FCD" w:rsidP="00117FCD">
                                    <w: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9" name="Rectangle 1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4499" y="164595"/>
                                <a:ext cx="329268" cy="2689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6F88" w:rsidRPr="002C7948" w:rsidRDefault="002C7948" w:rsidP="006D6F88">
                                  <w:pPr>
                                    <w:rPr>
                                      <w:rFonts w:asciiTheme="majorHAnsi" w:hAnsiTheme="majorHAnsi" w:cstheme="majorHAnsi"/>
                                      <w:sz w:val="22"/>
                                      <w:szCs w:val="22"/>
                                    </w:rPr>
                                  </w:pPr>
                                  <w:r w:rsidRPr="002C7948">
                                    <w:rPr>
                                      <w:rFonts w:asciiTheme="majorHAnsi" w:hAnsiTheme="majorHAnsi" w:cstheme="majorHAnsi"/>
                                      <w:sz w:val="22"/>
                                      <w:szCs w:val="22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" name="Rectangle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838" y="826935"/>
                              <a:ext cx="297815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9D3" w:rsidRPr="002C7948" w:rsidRDefault="009A79D3" w:rsidP="009A79D3">
                                <w:pPr>
                                  <w:rPr>
                                    <w:rFonts w:asciiTheme="majorHAnsi" w:hAnsiTheme="majorHAnsi" w:cstheme="maj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2C7948">
                                  <w:rPr>
                                    <w:rFonts w:asciiTheme="majorHAnsi" w:hAnsiTheme="majorHAnsi" w:cstheme="majorHAnsi"/>
                                    <w:b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68834" y="826935"/>
                              <a:ext cx="297815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79D3" w:rsidRPr="002C7948" w:rsidRDefault="009A79D3" w:rsidP="009A79D3">
                                <w:pPr>
                                  <w:rPr>
                                    <w:rFonts w:asciiTheme="majorHAnsi" w:hAnsiTheme="majorHAnsi" w:cstheme="majorHAnsi"/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2C7948">
                                  <w:rPr>
                                    <w:rFonts w:asciiTheme="majorHAnsi" w:hAnsiTheme="majorHAnsi" w:cstheme="majorHAnsi"/>
                                    <w:b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47"/>
                        <wpg:cNvGrpSpPr/>
                        <wpg:grpSpPr>
                          <a:xfrm>
                            <a:off x="0" y="71561"/>
                            <a:ext cx="1672499" cy="247312"/>
                            <a:chOff x="0" y="0"/>
                            <a:chExt cx="1672499" cy="247312"/>
                          </a:xfrm>
                        </wpg:grpSpPr>
                        <wps:wsp>
                          <wps:cNvPr id="43" name="Straight Connector 43"/>
                          <wps:cNvCnPr/>
                          <wps:spPr>
                            <a:xfrm>
                              <a:off x="0" y="0"/>
                              <a:ext cx="286994" cy="24627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286247" y="246491"/>
                              <a:ext cx="46313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922351" y="246491"/>
                              <a:ext cx="420195" cy="82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 flipH="1">
                              <a:off x="1351721" y="0"/>
                              <a:ext cx="320778" cy="24649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8" o:spid="_x0000_s1028" style="position:absolute;left:0;text-align:left;margin-left:367.45pt;margin-top:7.6pt;width:131.65pt;height:111.25pt;z-index:251671552;mso-height-relative:margin" coordsize="16724,14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">
                <v:group id="Group 42" o:spid="_x0000_s1029" style="position:absolute;width:16694;height:14151" coordorigin="1336" coordsize="16697,14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group id="Group 40" o:spid="_x0000_s1030" style="position:absolute;left:1336;width:16698;height:14151" coordorigin="1336,-352" coordsize="16700,14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<v:group id="Group 92" o:spid="_x0000_s1031" style="position:absolute;left:1336;top:-352;width:16701;height:14219" coordorigin="3773,2058" coordsize="2630,1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    <v:group id="Group 93" o:spid="_x0000_s1032" style="position:absolute;left:3773;top:2058;width:2630;height:1604" coordorigin="2212,1902" coordsize="2592,17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94" o:spid="_x0000_s1033" style="position:absolute;left:2212;top:2005;width:2592;height:1599" coordorigin="2212,2005" coordsize="2891,15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rect id="Rectangle 95" o:spid="_x0000_s1034" style="position:absolute;left:2212;top:2005;width:2891;height:1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/>
                          <v:rect id="Rectangle 96" o:spid="_x0000_s1035" style="position:absolute;left:2709;top:2831;width:1408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        <v:rect id="Rectangle 97" o:spid="_x0000_s1036" style="position:absolute;left:4439;top:3114;width:404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      <v:shapetype id="_x0000_t123" coordsize="21600,21600" o:spt="123" path="m10800,qx,10800,10800,21600,21600,10800,10800,xem3163,3163nfl18437,18437em3163,18437nfl18437,3163e">
                            <v:path o:extrusionok="f" gradientshapeok="t" o:connecttype="custom" o:connectlocs="10800,0;3163,3163;0,10800;3163,18437;10800,21600;18437,18437;21600,10800;18437,3163" textboxrect="3163,3163,18437,18437"/>
                          </v:shapetype>
                          <v:shape id="AutoShape 98" o:spid="_x0000_s1037" type="#_x0000_t123" style="position:absolute;left:3704;top:3373;width:248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Z+hcIA&#10;AADaAAAADwAAAGRycy9kb3ducmV2LnhtbESPzYoCMRCE78K+Q+iFvWnGOaiMRhHZlfWgoM4DNJOe&#10;H5x0hiTq7D69EQSPRVV9RS1WvWnFjZxvLCsYjxIQxIXVDVcK8vPPcAbCB2SNrWVS8EceVsuPwQIz&#10;be98pNspVCJC2GeooA6hy6T0RU0G/ch2xNErrTMYonSV1A7vEW5amSbJRBpsOC7U2NGmpuJyuhoF&#10;ZSLpkI//v4v9pCzTnU43udsq9fXZr+cgAvXhHX61f7WCKTyvxBs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tn6FwgAAANoAAAAPAAAAAAAAAAAAAAAAAJgCAABkcnMvZG93&#10;bnJldi54bWxQSwUGAAAAAAQABAD1AAAAhwMAAAAA&#10;"/>
                          <v:group id="Group 99" o:spid="_x0000_s1038" style="position:absolute;left:3286;top:2695;width:334;height:306" coordorigin="934,2436" coordsize="334,3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    <v:shapetype id="_x0000_t120" coordsize="21600,21600" o:spt="120" path="m10800,qx,10800,10800,21600,21600,10800,10800,xe">
                              <v:path gradientshapeok="t" o:connecttype="custom" o:connectlocs="10800,0;3163,3163;0,10800;3163,18437;10800,21600;18437,18437;21600,10800;18437,3163" textboxrect="3163,3163,18437,18437"/>
                            </v:shapetype>
                            <v:shape id="AutoShape 100" o:spid="_x0000_s1039" type="#_x0000_t120" style="position:absolute;left:934;top:2436;width:334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T9/MMA&#10;AADaAAAADwAAAGRycy9kb3ducmV2LnhtbESPQWvCQBSE70L/w/IEb7qxRW1TN0GLQuhFTAu9PrKv&#10;Seju25BdTfz33ULB4zAz3zDbfLRGXKn3rWMFy0UCgrhyuuVawefHcf4MwgdkjcYxKbiRhzx7mGwx&#10;1W7gM13LUIsIYZ+igiaELpXSVw1Z9AvXEUfv2/UWQ5R9LXWPQ4RbIx+TZC0tthwXGuzoraHqp7xY&#10;BaG4mfd2MCe7Oey+hqf9qmDqlJpNx90riEBjuIf/24VW8AJ/V+IN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T9/MMAAADaAAAADwAAAAAAAAAAAAAAAACYAgAAZHJzL2Rv&#10;d25yZXYueG1sUEsFBgAAAAAEAAQA9QAAAIgDAAAAAA==&#10;"/>
                            <v:group id="Group 101" o:spid="_x0000_s1040" style="position:absolute;left:1065;top:2513;width:103;height:137" coordorigin="776,1568" coordsize="103,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    <v:shapetype id="_x0000_t32" coordsize="21600,21600" o:spt="32" o:oned="t" path="m,l21600,21600e" filled="f">
                                <v:path arrowok="t" fillok="f" o:connecttype="none"/>
                                <o:lock v:ext="edit" shapetype="t"/>
                              </v:shapetype>
                              <v:shape id="AutoShape 102" o:spid="_x0000_s1041" type="#_x0000_t32" style="position:absolute;left:879;top:1578;width:0;height:1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o54MEAAADbAAAADwAAAGRycy9kb3ducmV2LnhtbERPTYvCMBC9C/sfwix4EU3rYa1do6gg&#10;iLe1Ih6HZmzLNpPSpLX+e7Ow4G0e73NWm8HUoqfWVZYVxLMIBHFudcWFgkt2mCYgnEfWWFsmBU9y&#10;sFl/jFaYavvgH+rPvhAhhF2KCkrvm1RKl5dk0M1sQxy4u20N+gDbQuoWHyHc1HIeRV/SYMWhocSG&#10;9iXlv+fOKOjq0yTrrj7ui12/uCfL5DbcnFLjz2H7DcLT4N/if/dRh/kx/P0SDp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KjngwQAAANsAAAAPAAAAAAAAAAAAAAAA&#10;AKECAABkcnMvZG93bnJldi54bWxQSwUGAAAAAAQABAD5AAAAjwMAAAAA&#10;" strokeweight="1pt"/>
                              <v:shape id="AutoShape 103" o:spid="_x0000_s1042" type="#_x0000_t32" style="position:absolute;left:776;top:1568;width:0;height:1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inl8EAAADbAAAADwAAAGRycy9kb3ducmV2LnhtbERPTYvCMBC9C/6HMIIX0VQPa61NxV0Q&#10;ZG+rIh6HZmyLzaQ0aa3/frOw4G0e73PS3WBq0VPrKssKlosIBHFudcWFgsv5MI9BOI+ssbZMCl7k&#10;YJeNRykm2j75h/qTL0QIYZeggtL7JpHS5SUZdAvbEAfubluDPsC2kLrFZwg3tVxF0Yc0WHFoKLGh&#10;r5Lyx6kzCrr6e3burn7ZF5/9+h5v4ttwc0pNJ8N+C8LT4N/if/dRh/kr+PslHCC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+KeXwQAAANsAAAAPAAAAAAAAAAAAAAAA&#10;AKECAABkcnMvZG93bnJldi54bWxQSwUGAAAAAAQABAD5AAAAjwMAAAAA&#10;" strokeweight="1pt"/>
                            </v:group>
                          </v:group>
                          <v:rect id="Rectangle 104" o:spid="_x0000_s1043" style="position:absolute;left:2895;top:3415;width:484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          </v:group>
                        <v:group id="Group 106" o:spid="_x0000_s1044" style="position:absolute;left:3279;top:1902;width:493;height:231" coordorigin="3835,896" coordsize="493,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<v:rect id="Rectangle 107" o:spid="_x0000_s1045" style="position:absolute;left:3835;top:896;width:493;height: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2mycAA&#10;AADbAAAADwAAAGRycy9kb3ducmV2LnhtbERPS4vCMBC+L/gfwgh7WxN33aLVKLIgCLoHH+B1aMa2&#10;2ExqE7X+eyMI3ubje85k1tpKXKnxpWMN/Z4CQZw5U3KuYb9bfA1B+IBssHJMGu7kYTbtfEwwNe7G&#10;G7puQy5iCPsUNRQh1KmUPivIou+5mjhyR9dYDBE2uTQN3mK4reS3Uom0WHJsKLCmv4Ky0/ZiNWAy&#10;MOf/4896t7okOMpbtfg9KK0/u+18DCJQG97il3tp4vwEnr/EA+T0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U2mycAAAADbAAAADwAAAAAAAAAAAAAAAACYAgAAZHJzL2Rvd25y&#10;ZXYueG1sUEsFBgAAAAAEAAQA9QAAAIUDAAAAAA==&#10;" stroked="f"/>
                          <v:group id="Group 108" o:spid="_x0000_s1046" style="position:absolute;left:3859;top:931;width:435;height:196" coordorigin="2788,575" coordsize="435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  <v:group id="Group 109" o:spid="_x0000_s1047" style="position:absolute;left:2788;top:575;width:68;height:196" coordorigin="2788,575" coordsize="68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<v:shape id="AutoShape 110" o:spid="_x0000_s1048" type="#_x0000_t32" style="position:absolute;left:2788;top:575;width:0;height: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w15sEAAADbAAAADwAAAGRycy9kb3ducmV2LnhtbERPS2vCQBC+C/6HZYReRDfpoU2iq2ih&#10;UHrTiHgcsmMSzM6G7ObRf98tCL3Nx/ec7X4yjRioc7VlBfE6AkFcWF1zqeCSf64SEM4ja2wsk4If&#10;crDfzWdbzLQd+UTD2ZcihLDLUEHlfZtJ6YqKDLq1bYkDd7edQR9gV0rd4RjCTSNfo+hNGqw5NFTY&#10;0kdFxePcGwV9873M+6uPh/I4vN+TNLlNN6fUy2I6bEB4mvy/+On+0mF+Cn+/hAP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XDXmwQAAANsAAAAPAAAAAAAAAAAAAAAA&#10;AKECAABkcnMvZG93bnJldi54bWxQSwUGAAAAAAQABAD5AAAAjwMAAAAA&#10;" strokeweight="1pt"/>
                              <v:shape id="AutoShape 111" o:spid="_x0000_s1049" type="#_x0000_t32" style="position:absolute;left:2856;top:619;width:0;height:1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pWxsAAAADbAAAADwAAAGRycy9kb3ducmV2LnhtbERPy4rCMBTdC/5DuIIb0VQXM7U2ig4M&#10;DLMbK+Ly0tw+sLkpTVrr308WgsvDeaeH0TRioM7VlhWsVxEI4tzqmksFl+x7GYNwHlljY5kUPMnB&#10;YT+dpJho++A/Gs6+FCGEXYIKKu/bREqXV2TQrWxLHLjCdgZ9gF0pdYePEG4auYmiD2mw5tBQYUtf&#10;FeX3c28U9M3vIuuvfj2Up+GziLfxbbw5peaz8bgD4Wn0b/HL/aMVbML68CX8ALn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KVsbAAAAA2wAAAA8AAAAAAAAAAAAAAAAA&#10;oQIAAGRycy9kb3ducmV2LnhtbFBLBQYAAAAABAAEAPkAAACOAwAAAAA=&#10;" strokeweight="1pt"/>
                            </v:group>
                            <v:group id="Group 112" o:spid="_x0000_s1050" style="position:absolute;left:2951;top:575;width:80;height:196" coordorigin="2836,575" coordsize="80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    <v:shape id="AutoShape 113" o:spid="_x0000_s1051" type="#_x0000_t32" style="position:absolute;left:2836;top:575;width:0;height: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RtKsQAAADbAAAADwAAAGRycy9kb3ducmV2LnhtbESPQWuDQBSE74X8h+UFcilxjYfWmKyS&#10;FgKltyYheHy4Lypx34q7Gvvvu4VCj8PMfMPsi9l0YqLBtZYVbKIYBHFldcu1gsv5uE5BOI+ssbNM&#10;Cr7JQZEvnvaYafvgL5pOvhYBwi5DBY33fSalqxoy6CLbEwfvZgeDPsihlnrAR4CbTiZx/CINthwW&#10;GuzpvaHqfhqNgrH7fD6PV7+Z6rfp9ZZu03IunVKr5XzYgfA0+//wX/tDK0gS+P0SfoD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lG0qxAAAANsAAAAPAAAAAAAAAAAA&#10;AAAAAKECAABkcnMvZG93bnJldi54bWxQSwUGAAAAAAQABAD5AAAAkgMAAAAA&#10;" strokeweight="1pt"/>
                              <v:shape id="AutoShape 114" o:spid="_x0000_s1052" type="#_x0000_t32" style="position:absolute;left:2916;top:619;width:0;height:1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jIscMAAADbAAAADwAAAGRycy9kb3ducmV2LnhtbESPQYvCMBSE7wv7H8ITvCxrqsJaq1FW&#10;QRBvW2Xx+GiebbF5KU1a6783guBxmJlvmOW6N5XoqHGlZQXjUQSCOLO65FzB6bj7jkE4j6yxskwK&#10;7uRgvfr8WGKi7Y3/qEt9LgKEXYIKCu/rREqXFWTQjWxNHLyLbQz6IJtc6gZvAW4qOYmiH2mw5LBQ&#10;YE3bgrJr2hoFbXX4Orb/ftzlm252iefxuT87pYaD/ncBwlPv3+FXe68VTKb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YyLHDAAAA2wAAAA8AAAAAAAAAAAAA&#10;AAAAoQIAAGRycy9kb3ducmV2LnhtbFBLBQYAAAAABAAEAPkAAACRAwAAAAA=&#10;" strokeweight="1pt"/>
                            </v:group>
                            <v:group id="Group 115" o:spid="_x0000_s1053" style="position:absolute;left:3131;top:575;width:92;height:196" coordorigin="2884,575" coordsize="92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  <v:shape id="AutoShape 116" o:spid="_x0000_s1054" type="#_x0000_t32" style="position:absolute;left:2884;top:575;width:0;height: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31XsMAAADbAAAADwAAAGRycy9kb3ducmV2LnhtbESPQYvCMBSE7wv7H8ITvCxrquBaq1FW&#10;QRBvW2Xx+GiebbF5KU1a6783guBxmJlvmOW6N5XoqHGlZQXjUQSCOLO65FzB6bj7jkE4j6yxskwK&#10;7uRgvfr8WGKi7Y3/qEt9LgKEXYIKCu/rREqXFWTQjWxNHLyLbQz6IJtc6gZvAW4qOYmiH2mw5LBQ&#10;YE3bgrJr2hoFbXX4Orb/ftzlm252iefxuT87pYaD/ncBwlPv3+FXe68VTKb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99V7DAAAA2wAAAA8AAAAAAAAAAAAA&#10;AAAAoQIAAGRycy9kb3ducmV2LnhtbFBLBQYAAAAABAAEAPkAAACRAwAAAAA=&#10;" strokeweight="1pt"/>
                              <v:shape id="AutoShape 117" o:spid="_x0000_s1055" type="#_x0000_t32" style="position:absolute;left:2976;top:607;width:0;height:1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9rKcMAAADbAAAADwAAAGRycy9kb3ducmV2LnhtbESPQYvCMBSE7wv+h/AEL4umetBam4ou&#10;LMjeVkU8PppnW2xeSpPW+u/NwoLHYWa+YdLtYGrRU+sqywrmswgEcW51xYWC8+l7GoNwHlljbZkU&#10;PMnBNht9pJho++Bf6o++EAHCLkEFpfdNIqXLSzLoZrYhDt7NtgZ9kG0hdYuPADe1XETRUhqsOCyU&#10;2NBXSfn92BkFXf3zeeouft4X+351i9fxdbg6pSbjYbcB4Wnw7/B/+6AVLJbw9yX8AJm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vaynDAAAA2wAAAA8AAAAAAAAAAAAA&#10;AAAAoQIAAGRycy9kb3ducmV2LnhtbFBLBQYAAAAABAAEAPkAAACRAwAAAAA=&#10;" strokeweight="1pt"/>
                            </v:group>
                          </v:group>
                        </v:group>
                        <v:shape id="AutoShape 121" o:spid="_x0000_s1056" type="#_x0000_t120" style="position:absolute;left:3369;top:2224;width:293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ELU8EA&#10;AADbAAAADwAAAGRycy9kb3ducmV2LnhtbERPTWsCMRC9F/wPYQq91WxbULsaRdwKtgdBLZ6HzXSz&#10;NJksm1TXf985FHp8vO/FagheXahPbWQDT+MCFHEdbcuNgc/T9nEGKmVkiz4yGbhRgtVydLfA0sYr&#10;H+hyzI2SEE4lGnA5d6XWqXYUMI1jRyzcV+wDZoF9o22PVwkPXj8XxUQHbFkaHHa0cVR/H3+CgZfq&#10;tl9Pq517/XibVudw8pN3vzXm4X5Yz0FlGvK/+M+9s+KT9fJFfoBe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xC1PBAAAA2wAAAA8AAAAAAAAAAAAAAAAAmAIAAGRycy9kb3du&#10;cmV2LnhtbFBLBQYAAAAABAAEAPUAAACGAwAAAAA=&#10;" strokeweight="1pt">
                          <v:textbox>
                            <w:txbxContent>
                              <w:p w:rsidR="00117FCD" w:rsidRPr="006D6F88" w:rsidRDefault="00117FCD" w:rsidP="006D6F88">
                                <w:pPr>
                                  <w:rPr>
                                    <w:rFonts w:ascii="Times New Roman" w:hAnsi="Times New Roman"/>
                                    <w:b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rect id="Rectangle 123" o:spid="_x0000_s1057" style="position:absolute;left:5715;top:2814;width:6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eQk8QA&#10;AADbAAAADwAAAGRycy9kb3ducmV2LnhtbESPQWvCQBSE74X+h+UVvBTd1EI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nkJPEAAAA2wAAAA8AAAAAAAAAAAAAAAAAmAIAAGRycy9k&#10;b3ducmV2LnhtbFBLBQYAAAAABAAEAPUAAACJAwAAAAA=&#10;" filled="f" stroked="f">
                        <v:textbox>
                          <w:txbxContent>
                            <w:p w:rsidR="00117FCD" w:rsidRDefault="00117FCD" w:rsidP="00117FCD">
                              <w:r>
                                <w:t>R</w:t>
                              </w:r>
                              <w:r w:rsidRPr="00D817BB"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124" o:spid="_x0000_s1058" style="position:absolute;left:4460;top:2492;width:6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s1CMUA&#10;AADbAAAADwAAAGRycy9kb3ducmV2LnhtbESPQWvCQBSE7wX/w/KEXkrdWKFImo2IIA1FkCbW8yP7&#10;mgSzb2N2m6T/3i0UPA4z8w2TbCbTioF611hWsFxEIIhLqxuuFJyK/fMahPPIGlvLpOCXHGzS2UOC&#10;sbYjf9KQ+0oECLsYFdTed7GUrqzJoFvYjjh437Y36IPsK6l7HAPctPIlil6lwYbDQo0d7WoqL/mP&#10;UTCWx+FcHN7l8emcWb5m113+9aHU43zavoHwNPl7+L+daQWrFfx9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zUIxQAAANsAAAAPAAAAAAAAAAAAAAAAAJgCAABkcnMv&#10;ZG93bnJldi54bWxQSwUGAAAAAAQABAD1AAAAigMAAAAA&#10;" filled="f" stroked="f">
                        <v:textbox>
                          <w:txbxContent>
                            <w:p w:rsidR="00117FCD" w:rsidRDefault="00117FCD" w:rsidP="00117FCD">
                              <w:r>
                                <w:t>R</w:t>
                              </w:r>
                              <w:r w:rsidR="0079451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125" o:spid="_x0000_s1059" style="position:absolute;left:5156;top:3565;width:656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>
                        <v:textbox>
                          <w:txbxContent>
                            <w:p w:rsidR="00117FCD" w:rsidRDefault="00117FCD" w:rsidP="00117FCD">
                              <w:r>
                                <w:t>R</w:t>
                              </w:r>
                              <w:r w:rsidR="0079451F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26" o:spid="_x0000_s1060" style="position:absolute;left:4258;top:3561;width:56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4I58QA&#10;AADbAAAADwAAAGRycy9kb3ducmV2LnhtbESPQWvCQBSE7wX/w/IEL6IbLRV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OCOfEAAAA2wAAAA8AAAAAAAAAAAAAAAAAmAIAAGRycy9k&#10;b3ducmV2LnhtbFBLBQYAAAAABAAEAPUAAACJAwAAAAA=&#10;" filled="f" stroked="f">
                        <v:textbox>
                          <w:txbxContent>
                            <w:p w:rsidR="00117FCD" w:rsidRDefault="00117FCD" w:rsidP="00117FCD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</v:group>
                    <v:rect id="Rectangle 126" o:spid="_x0000_s1061" style="position:absolute;left:8344;top:1645;width:3293;height:2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MC4sQA&#10;AADbAAAADwAAAGRycy9kb3ducmV2LnhtbESPQWvCQBSE7wX/w/IEL6IbLRRNXUUEMUhBjNbzI/ua&#10;hGbfxuyapP++WxB6HGbmG2a16U0lWmpcaVnBbBqBIM6sLjlXcL3sJwsQziNrrCyTgh9ysFkPXlYY&#10;a9vxmdrU5yJA2MWooPC+jqV0WUEG3dTWxMH7so1BH2STS91gF+CmkvMoepMGSw4LBda0Kyj7Th9G&#10;QZed2tvl4yBP41ti+Z7cd+nnUanRsN++g/DU+//ws51oBa9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DAuLEAAAA2wAAAA8AAAAAAAAAAAAAAAAAmAIAAGRycy9k&#10;b3ducmV2LnhtbFBLBQYAAAAABAAEAPUAAACJAwAAAAA=&#10;" filled="f" stroked="f">
                      <v:textbox>
                        <w:txbxContent>
                          <w:p w:rsidR="006D6F88" w:rsidRPr="002C7948" w:rsidRDefault="002C7948" w:rsidP="006D6F88">
                            <w:pPr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</w:pPr>
                            <w:r w:rsidRPr="002C7948">
                              <w:rPr>
                                <w:rFonts w:asciiTheme="majorHAnsi" w:hAnsiTheme="majorHAnsi" w:cstheme="majorHAnsi"/>
                                <w:sz w:val="22"/>
                                <w:szCs w:val="22"/>
                              </w:rPr>
                              <w:t>V</w:t>
                            </w:r>
                          </w:p>
                        </w:txbxContent>
                      </v:textbox>
                    </v:rect>
                  </v:group>
                  <v:rect id="Rectangle 124" o:spid="_x0000_s1062" style="position:absolute;left:1908;top:8269;width:2978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    <v:textbox>
                      <w:txbxContent>
                        <w:p w:rsidR="009A79D3" w:rsidRPr="002C7948" w:rsidRDefault="009A79D3" w:rsidP="009A79D3">
                          <w:pPr>
                            <w:rPr>
                              <w:rFonts w:asciiTheme="majorHAnsi" w:hAnsiTheme="majorHAnsi" w:cstheme="majorHAnsi"/>
                              <w:b/>
                              <w:sz w:val="22"/>
                              <w:szCs w:val="22"/>
                            </w:rPr>
                          </w:pPr>
                          <w:r w:rsidRPr="002C7948">
                            <w:rPr>
                              <w:rFonts w:asciiTheme="majorHAnsi" w:hAnsiTheme="majorHAnsi" w:cstheme="majorHAnsi"/>
                              <w:b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124" o:spid="_x0000_s1063" style="position:absolute;left:11688;top:8269;width:2978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UO5MQA&#10;AADbAAAADwAAAGRycy9kb3ducmV2LnhtbESPQWvCQBSE74X+h+UVeim6UUF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1DuTEAAAA2wAAAA8AAAAAAAAAAAAAAAAAmAIAAGRycy9k&#10;b3ducmV2LnhtbFBLBQYAAAAABAAEAPUAAACJAwAAAAA=&#10;" filled="f" stroked="f">
                    <v:textbox>
                      <w:txbxContent>
                        <w:p w:rsidR="009A79D3" w:rsidRPr="002C7948" w:rsidRDefault="009A79D3" w:rsidP="009A79D3">
                          <w:pPr>
                            <w:rPr>
                              <w:rFonts w:asciiTheme="majorHAnsi" w:hAnsiTheme="majorHAnsi" w:cstheme="majorHAnsi"/>
                              <w:b/>
                              <w:sz w:val="22"/>
                              <w:szCs w:val="22"/>
                            </w:rPr>
                          </w:pPr>
                          <w:r w:rsidRPr="002C7948">
                            <w:rPr>
                              <w:rFonts w:asciiTheme="majorHAnsi" w:hAnsiTheme="majorHAnsi" w:cstheme="majorHAnsi"/>
                              <w:b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47" o:spid="_x0000_s1064" style="position:absolute;top:715;width:16724;height:2473" coordsize="16724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line id="Straight Connector 43" o:spid="_x0000_s1065" style="position:absolute;visibility:visible;mso-wrap-style:square" from="0,0" to="2869,2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o0UsUAAADbAAAADwAAAGRycy9kb3ducmV2LnhtbESPQWvCQBSE7wX/w/KE3upG2xqJrhIE&#10;obUnreL1kX0m0ezbsLuNaX+9Wyj0OMzMN8xi1ZtGdOR8bVnBeJSAIC6srrlUcPjcPM1A+ICssbFM&#10;Cr7Jw2o5eFhgpu2Nd9TtQykihH2GCqoQ2kxKX1Rk0I9sSxy9s3UGQ5SulNrhLcJNIydJMpUGa44L&#10;Fba0rqi47r+Mglmxvbg8zd/Hr8c2/ekmH9PNKVXqcdjncxCB+vAf/mu/aQUvz/D7Jf4A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o0UsUAAADbAAAADwAAAAAAAAAA&#10;AAAAAAChAgAAZHJzL2Rvd25yZXYueG1sUEsFBgAAAAAEAAQA+QAAAJMDAAAAAA==&#10;" strokecolor="black [3213]"/>
                  <v:line id="Straight Connector 44" o:spid="_x0000_s1066" style="position:absolute;visibility:visible;mso-wrap-style:square" from="2862,2464" to="7493,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OsJsUAAADbAAAADwAAAGRycy9kb3ducmV2LnhtbESPQWvCQBSE7wX/w/KE3pqNokaiqwRB&#10;aO2ptuL1kX0mabNvw+4a0/76bqHgcZiZb5j1djCt6Mn5xrKCSZKCIC6tbrhS8PG+f1qC8AFZY2uZ&#10;FHyTh+1m9LDGXNsbv1F/DJWIEPY5KqhD6HIpfVmTQZ/Yjjh6F+sMhihdJbXDW4SbVk7TdCENNhwX&#10;auxoV1P5dbwaBcvy8OmKrHiZzE9d9tNPXxf7c6bU43goViACDeEe/m8/awWzGfx9iT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OsJsUAAADbAAAADwAAAAAAAAAA&#10;AAAAAAChAgAAZHJzL2Rvd25yZXYueG1sUEsFBgAAAAAEAAQA+QAAAJMDAAAAAA==&#10;" strokecolor="black [3213]"/>
                  <v:line id="Straight Connector 45" o:spid="_x0000_s1067" style="position:absolute;visibility:visible;mso-wrap-style:square" from="9223,2464" to="13425,2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8JvcUAAADbAAAADwAAAGRycy9kb3ducmV2LnhtbESPQWvCQBSE7wX/w/KE3upGUSPRVYIg&#10;2PZUW/H6yD6TtNm3YXeNqb/eLRQ8DjPzDbPa9KYRHTlfW1YwHiUgiAuray4VfH3uXhYgfEDW2Fgm&#10;Bb/kYbMePK0w0/bKH9QdQikihH2GCqoQ2kxKX1Rk0I9sSxy9s3UGQ5SulNrhNcJNIydJMpcGa44L&#10;Fba0raj4OVyMgkXx9u3yNH8dz45teusm7/PdKVXqedjnSxCB+vAI/7f3WsF0Bn9f4g+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8JvcUAAADbAAAADwAAAAAAAAAA&#10;AAAAAAChAgAAZHJzL2Rvd25yZXYueG1sUEsFBgAAAAAEAAQA+QAAAJMDAAAAAA==&#10;" strokecolor="black [3213]"/>
                  <v:line id="Straight Connector 46" o:spid="_x0000_s1068" style="position:absolute;flip:x;visibility:visible;mso-wrap-style:square" from="13517,0" to="16724,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q1O8MAAADbAAAADwAAAGRycy9kb3ducmV2LnhtbESP0WoCMRRE3wv+Q7iCbzWr2KWuRmkF&#10;QfoitX7AZXPdLG5u1iTqul9vCoU+DjNzhlmuO9uIG/lQO1YwGWcgiEuna64UHH+2r+8gQkTW2Dgm&#10;BQ8KsF4NXpZYaHfnb7odYiUShEOBCkyMbSFlKA1ZDGPXEifv5LzFmKSvpPZ4T3DbyGmW5dJizWnB&#10;YEsbQ+X5cLUKmj4e+/nnxvTZZfbQ+33u/NuXUqNh97EAEamL/+G/9k4rmOXw+yX9AL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qtTvDAAAA2wAAAA8AAAAAAAAAAAAA&#10;AAAAoQIAAGRycy9kb3ducmV2LnhtbFBLBQYAAAAABAAEAPkAAACRAwAAAAA=&#10;" strokecolor="black [3213]"/>
                </v:group>
                <w10:wrap type="square"/>
              </v:group>
            </w:pict>
          </mc:Fallback>
        </mc:AlternateContent>
      </w:r>
      <w:r w:rsidR="00B146EF" w:rsidRPr="00FF6A10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 xml:space="preserve">Câu </w:t>
      </w:r>
      <w:r w:rsidR="000B438E" w:rsidRPr="00FF6A10">
        <w:rPr>
          <w:rFonts w:ascii="Times New Roman" w:hAnsi="Times New Roman"/>
          <w:b/>
          <w:bCs/>
          <w:sz w:val="26"/>
          <w:szCs w:val="26"/>
          <w:u w:val="single"/>
          <w:lang w:val="it-IT"/>
        </w:rPr>
        <w:t>4</w:t>
      </w:r>
      <w:r w:rsidR="00B146EF" w:rsidRPr="00FF6A10">
        <w:rPr>
          <w:rFonts w:ascii="Times New Roman" w:hAnsi="Times New Roman"/>
          <w:b/>
          <w:bCs/>
          <w:sz w:val="26"/>
          <w:szCs w:val="26"/>
          <w:lang w:val="it-IT"/>
        </w:rPr>
        <w:t>:</w:t>
      </w:r>
      <w:r w:rsidR="00B146EF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28748F" w:rsidRPr="00FF6A10">
        <w:rPr>
          <w:rFonts w:ascii="Times New Roman" w:hAnsi="Times New Roman"/>
          <w:bCs/>
          <w:sz w:val="26"/>
          <w:szCs w:val="26"/>
          <w:lang w:val="it-IT"/>
        </w:rPr>
        <w:t>(</w:t>
      </w:r>
      <w:r w:rsidR="00117FCD" w:rsidRPr="00FF6A10">
        <w:rPr>
          <w:rFonts w:ascii="Times New Roman" w:hAnsi="Times New Roman"/>
          <w:b/>
          <w:bCs/>
          <w:i/>
          <w:sz w:val="26"/>
          <w:szCs w:val="26"/>
          <w:lang w:val="it-IT"/>
        </w:rPr>
        <w:t>5</w:t>
      </w:r>
      <w:r w:rsidR="0028748F" w:rsidRPr="00FF6A10">
        <w:rPr>
          <w:rFonts w:ascii="Times New Roman" w:hAnsi="Times New Roman"/>
          <w:b/>
          <w:bCs/>
          <w:i/>
          <w:sz w:val="26"/>
          <w:szCs w:val="26"/>
          <w:lang w:val="it-IT"/>
        </w:rPr>
        <w:t>,0 điểm</w:t>
      </w:r>
      <w:r w:rsidR="0028748F" w:rsidRPr="00FF6A10">
        <w:rPr>
          <w:rFonts w:ascii="Times New Roman" w:hAnsi="Times New Roman"/>
          <w:bCs/>
          <w:sz w:val="26"/>
          <w:szCs w:val="26"/>
          <w:lang w:val="it-IT"/>
        </w:rPr>
        <w:t xml:space="preserve">) </w:t>
      </w:r>
      <w:r w:rsidR="000C16A4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>Cho mạch điện như sơ đồ 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>hình vẽ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 xml:space="preserve">: </w:t>
      </w:r>
    </w:p>
    <w:p w:rsidR="008462C8" w:rsidRPr="00FF6A10" w:rsidRDefault="00117FCD" w:rsidP="00EE690A">
      <w:pPr>
        <w:ind w:left="284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Bộ nguồn gồm 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>3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 xml:space="preserve">pin 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giống nhau mắc nối tiếp. Mỗi 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 xml:space="preserve">pin 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 xml:space="preserve">có suất điện động </w:t>
      </w:r>
      <w:r w:rsidR="0079451F">
        <w:rPr>
          <w:rFonts w:ascii="Times New Roman" w:hAnsi="Times New Roman"/>
          <w:bCs/>
          <w:sz w:val="26"/>
          <w:szCs w:val="26"/>
          <w:lang w:val="it-IT"/>
        </w:rPr>
        <w:t>5</w:t>
      </w:r>
      <w:r w:rsidR="006D6F88" w:rsidRPr="00FF6A10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="00020F20">
        <w:rPr>
          <w:rFonts w:ascii="Times New Roman" w:hAnsi="Times New Roman"/>
          <w:bCs/>
          <w:sz w:val="26"/>
          <w:szCs w:val="26"/>
          <w:lang w:val="it-IT"/>
        </w:rPr>
        <w:t>V và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 điện trở trong 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>0,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5 Ω. </w:t>
      </w:r>
    </w:p>
    <w:p w:rsidR="00D06C56" w:rsidRPr="00FF6A10" w:rsidRDefault="008462C8" w:rsidP="00EE690A">
      <w:pPr>
        <w:tabs>
          <w:tab w:val="left" w:pos="284"/>
        </w:tabs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ab/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>Mạch ngoài gồm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: </w:t>
      </w:r>
    </w:p>
    <w:p w:rsidR="003E6F55" w:rsidRDefault="0079451F" w:rsidP="00EE690A">
      <w:pPr>
        <w:tabs>
          <w:tab w:val="left" w:pos="630"/>
        </w:tabs>
        <w:ind w:left="567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>R</w:t>
      </w:r>
      <w:r>
        <w:rPr>
          <w:rFonts w:ascii="Times New Roman" w:hAnsi="Times New Roman"/>
          <w:bCs/>
          <w:sz w:val="26"/>
          <w:szCs w:val="26"/>
          <w:vertAlign w:val="subscript"/>
          <w:lang w:val="it-IT"/>
        </w:rPr>
        <w:t>1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 xml:space="preserve"> = 6</w:t>
      </w:r>
      <w:r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 xml:space="preserve">Ω </w:t>
      </w:r>
    </w:p>
    <w:p w:rsidR="0079451F" w:rsidRPr="0079451F" w:rsidRDefault="0079451F" w:rsidP="003E6F55">
      <w:pPr>
        <w:tabs>
          <w:tab w:val="left" w:pos="630"/>
        </w:tabs>
        <w:ind w:left="567"/>
        <w:jc w:val="both"/>
        <w:rPr>
          <w:rFonts w:ascii="Times New Roman" w:hAnsi="Times New Roman"/>
          <w:sz w:val="26"/>
          <w:szCs w:val="26"/>
          <w:lang w:val="pt-BR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>R</w:t>
      </w:r>
      <w:r w:rsidRPr="00FF6A10">
        <w:rPr>
          <w:rFonts w:ascii="Times New Roman" w:hAnsi="Times New Roman"/>
          <w:bCs/>
          <w:sz w:val="26"/>
          <w:szCs w:val="26"/>
          <w:vertAlign w:val="subscript"/>
          <w:lang w:val="it-IT"/>
        </w:rPr>
        <w:t>2</w:t>
      </w:r>
      <w:r w:rsidR="003E6F55">
        <w:rPr>
          <w:rFonts w:ascii="Times New Roman" w:hAnsi="Times New Roman"/>
          <w:bCs/>
          <w:sz w:val="26"/>
          <w:szCs w:val="26"/>
          <w:lang w:val="it-IT"/>
        </w:rPr>
        <w:t xml:space="preserve"> = 6</w:t>
      </w:r>
      <w:r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>Ω</w: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t xml:space="preserve"> </w:t>
      </w:r>
      <w:r w:rsidR="003E6F55" w:rsidRPr="00FF6A10">
        <w:rPr>
          <w:rFonts w:ascii="Times New Roman" w:hAnsi="Times New Roman"/>
          <w:bCs/>
          <w:sz w:val="26"/>
          <w:szCs w:val="26"/>
          <w:lang w:val="it-IT"/>
        </w:rPr>
        <w:t>là bình điện phân chứa dung dịch CuSO</w:t>
      </w:r>
      <w:r w:rsidR="003E6F55" w:rsidRPr="00FF6A10">
        <w:rPr>
          <w:rFonts w:ascii="Times New Roman" w:hAnsi="Times New Roman"/>
          <w:bCs/>
          <w:sz w:val="26"/>
          <w:szCs w:val="26"/>
          <w:vertAlign w:val="subscript"/>
          <w:lang w:val="it-IT"/>
        </w:rPr>
        <w:t>4</w:t>
      </w:r>
      <w:r w:rsidR="003E6F55" w:rsidRPr="00FF6A10">
        <w:rPr>
          <w:rFonts w:ascii="Times New Roman" w:hAnsi="Times New Roman"/>
          <w:bCs/>
          <w:sz w:val="26"/>
          <w:szCs w:val="26"/>
          <w:lang w:val="it-IT"/>
        </w:rPr>
        <w:t xml:space="preserve"> có </w:t>
      </w:r>
      <w:r w:rsidR="003E6F55" w:rsidRPr="009C42B1">
        <w:rPr>
          <w:rFonts w:ascii="Times New Roman" w:hAnsi="Times New Roman"/>
          <w:bCs/>
          <w:sz w:val="26"/>
          <w:szCs w:val="26"/>
          <w:lang w:val="it-IT"/>
        </w:rPr>
        <w:t xml:space="preserve">A-nốt </w:t>
      </w:r>
      <w:r w:rsidR="003E6F55" w:rsidRPr="00FF6A10">
        <w:rPr>
          <w:rFonts w:ascii="Times New Roman" w:hAnsi="Times New Roman"/>
          <w:bCs/>
          <w:sz w:val="26"/>
          <w:szCs w:val="26"/>
          <w:lang w:val="it-IT"/>
        </w:rPr>
        <w:t>bằng đồng</w:t>
      </w:r>
      <w:r w:rsidR="003E6F55">
        <w:rPr>
          <w:rFonts w:ascii="Times New Roman" w:hAnsi="Times New Roman"/>
          <w:sz w:val="26"/>
          <w:szCs w:val="26"/>
          <w:lang w:val="pt-BR"/>
        </w:rPr>
        <w:t>.</w:t>
      </w:r>
    </w:p>
    <w:p w:rsidR="0079451F" w:rsidRDefault="008462C8" w:rsidP="00EE690A">
      <w:pPr>
        <w:tabs>
          <w:tab w:val="left" w:pos="630"/>
        </w:tabs>
        <w:ind w:left="567"/>
        <w:jc w:val="both"/>
        <w:rPr>
          <w:rFonts w:ascii="Times New Roman" w:hAnsi="Times New Roman"/>
          <w:sz w:val="26"/>
          <w:szCs w:val="26"/>
          <w:lang w:val="pt-BR"/>
        </w:rPr>
      </w:pPr>
      <w:r w:rsidRPr="00FF6A10">
        <w:rPr>
          <w:rFonts w:ascii="Times New Roman" w:hAnsi="Times New Roman"/>
          <w:bCs/>
          <w:sz w:val="26"/>
          <w:szCs w:val="26"/>
          <w:lang w:val="it-IT"/>
        </w:rPr>
        <w:t>Đ</w:t>
      </w:r>
      <w:r w:rsidR="00117FCD" w:rsidRPr="00FF6A10">
        <w:rPr>
          <w:rFonts w:ascii="Times New Roman" w:hAnsi="Times New Roman"/>
          <w:bCs/>
          <w:sz w:val="26"/>
          <w:szCs w:val="26"/>
          <w:lang w:val="it-IT"/>
        </w:rPr>
        <w:t>èn R</w:t>
      </w:r>
      <w:r w:rsidR="003E6F55">
        <w:rPr>
          <w:rFonts w:ascii="Times New Roman" w:hAnsi="Times New Roman"/>
          <w:bCs/>
          <w:sz w:val="26"/>
          <w:szCs w:val="26"/>
          <w:vertAlign w:val="subscript"/>
          <w:lang w:val="it-IT"/>
        </w:rPr>
        <w:t>3</w:t>
      </w:r>
      <w:r w:rsidR="0079451F">
        <w:rPr>
          <w:rFonts w:ascii="Times New Roman" w:hAnsi="Times New Roman"/>
          <w:bCs/>
          <w:sz w:val="26"/>
          <w:szCs w:val="26"/>
          <w:lang w:val="it-IT"/>
        </w:rPr>
        <w:t xml:space="preserve"> (6 V – 3</w:t>
      </w:r>
      <w:r w:rsidRPr="00FF6A10">
        <w:rPr>
          <w:rFonts w:ascii="Times New Roman" w:hAnsi="Times New Roman"/>
          <w:bCs/>
          <w:sz w:val="26"/>
          <w:szCs w:val="26"/>
          <w:lang w:val="it-IT"/>
        </w:rPr>
        <w:t>W)</w: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3E6F55" w:rsidRDefault="003E6F55" w:rsidP="003E6F55">
      <w:pPr>
        <w:tabs>
          <w:tab w:val="left" w:pos="630"/>
        </w:tabs>
        <w:ind w:left="567"/>
        <w:jc w:val="both"/>
        <w:rPr>
          <w:rFonts w:ascii="Times New Roman" w:hAnsi="Times New Roman"/>
          <w:noProof/>
          <w:sz w:val="26"/>
          <w:szCs w:val="26"/>
          <w:lang w:eastAsia="vi-VN"/>
        </w:rPr>
      </w:pPr>
      <w:r>
        <w:rPr>
          <w:rFonts w:ascii="Times New Roman" w:hAnsi="Times New Roman"/>
          <w:sz w:val="26"/>
          <w:szCs w:val="26"/>
          <w:lang w:val="pt-BR"/>
        </w:rPr>
        <w:t>R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>
        <w:rPr>
          <w:rFonts w:ascii="Times New Roman" w:hAnsi="Times New Roman"/>
          <w:sz w:val="26"/>
          <w:szCs w:val="26"/>
          <w:lang w:val="pt-BR"/>
        </w:rPr>
        <w:t xml:space="preserve"> = 4 Ω</w:t>
      </w:r>
      <w:r>
        <w:rPr>
          <w:rFonts w:ascii="Times New Roman" w:hAnsi="Times New Roman"/>
          <w:noProof/>
          <w:sz w:val="26"/>
          <w:szCs w:val="26"/>
          <w:lang w:val="vi-VN" w:eastAsia="vi-VN"/>
        </w:rPr>
        <w:t xml:space="preserve"> </w:t>
      </w:r>
    </w:p>
    <w:p w:rsidR="003E6F55" w:rsidRPr="003E6F55" w:rsidRDefault="003E6F55" w:rsidP="003E6F55">
      <w:pPr>
        <w:tabs>
          <w:tab w:val="left" w:pos="630"/>
        </w:tabs>
        <w:ind w:left="567"/>
        <w:jc w:val="both"/>
        <w:rPr>
          <w:rFonts w:ascii="Times New Roman" w:hAnsi="Times New Roman"/>
          <w:noProof/>
          <w:sz w:val="26"/>
          <w:szCs w:val="26"/>
          <w:lang w:eastAsia="vi-VN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w:t>Vôn kế có điện trở rất lớn.</w:t>
      </w:r>
    </w:p>
    <w:p w:rsidR="00117FCD" w:rsidRPr="008462C8" w:rsidRDefault="008462C8" w:rsidP="00EE690A">
      <w:pPr>
        <w:tabs>
          <w:tab w:val="left" w:pos="630"/>
        </w:tabs>
        <w:ind w:left="284"/>
        <w:jc w:val="both"/>
        <w:rPr>
          <w:rFonts w:ascii="Times New Roman" w:hAnsi="Times New Roman"/>
          <w:sz w:val="26"/>
          <w:szCs w:val="26"/>
          <w:lang w:val="pt-BR"/>
        </w:rPr>
      </w:pPr>
      <w:r w:rsidRPr="00EE690A">
        <w:rPr>
          <w:rFonts w:ascii="Times New Roman" w:hAnsi="Times New Roman"/>
          <w:b/>
          <w:sz w:val="26"/>
          <w:szCs w:val="26"/>
          <w:lang w:val="pt-BR"/>
        </w:rPr>
        <w:t>a.</w:t>
      </w:r>
      <w:r w:rsidR="0079451F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Tìm suất điện động và điện trở trong của bộ nguồn.</w:t>
      </w:r>
    </w:p>
    <w:p w:rsidR="003E6F55" w:rsidRDefault="008462C8" w:rsidP="00EE690A">
      <w:pPr>
        <w:tabs>
          <w:tab w:val="left" w:pos="450"/>
        </w:tabs>
        <w:spacing w:after="60"/>
        <w:ind w:left="284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EE690A">
        <w:rPr>
          <w:rFonts w:ascii="Times New Roman" w:hAnsi="Times New Roman"/>
          <w:b/>
          <w:bCs/>
          <w:sz w:val="26"/>
          <w:szCs w:val="26"/>
          <w:lang w:val="pt-BR"/>
        </w:rPr>
        <w:t>b.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 xml:space="preserve">Tìm </w:t>
      </w:r>
      <w:r w:rsidR="00EE690A">
        <w:rPr>
          <w:rFonts w:ascii="Times New Roman" w:hAnsi="Times New Roman"/>
          <w:bCs/>
          <w:sz w:val="26"/>
          <w:szCs w:val="26"/>
          <w:lang w:val="pt-BR"/>
        </w:rPr>
        <w:t>điện trở tương đương mạch ngoài</w:t>
      </w:r>
      <w:r w:rsidR="009D335F">
        <w:rPr>
          <w:rFonts w:ascii="Times New Roman" w:hAnsi="Times New Roman"/>
          <w:bCs/>
          <w:sz w:val="26"/>
          <w:szCs w:val="26"/>
          <w:lang w:val="pt-BR"/>
        </w:rPr>
        <w:t>. Số chỉ của Vôn kế?</w:t>
      </w:r>
      <w:r w:rsidR="003E6F55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</w:p>
    <w:p w:rsidR="00117FCD" w:rsidRDefault="003D4FFF" w:rsidP="00EE690A">
      <w:pPr>
        <w:tabs>
          <w:tab w:val="left" w:pos="450"/>
        </w:tabs>
        <w:spacing w:after="60"/>
        <w:ind w:left="284"/>
        <w:jc w:val="both"/>
        <w:rPr>
          <w:rFonts w:ascii="Times New Roman" w:hAnsi="Times New Roman"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>c</w:t>
      </w:r>
      <w:r w:rsidR="008462C8" w:rsidRPr="00EE690A">
        <w:rPr>
          <w:rFonts w:ascii="Times New Roman" w:hAnsi="Times New Roman"/>
          <w:b/>
          <w:bCs/>
          <w:sz w:val="26"/>
          <w:szCs w:val="26"/>
          <w:lang w:val="pt-BR"/>
        </w:rPr>
        <w:t>.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Xác định độ sáng của đèn.</w:t>
      </w:r>
    </w:p>
    <w:p w:rsidR="003D4FFF" w:rsidRDefault="003D4FFF" w:rsidP="003D4FFF">
      <w:pPr>
        <w:tabs>
          <w:tab w:val="left" w:pos="450"/>
        </w:tabs>
        <w:spacing w:after="60"/>
        <w:ind w:left="284"/>
        <w:jc w:val="both"/>
        <w:rPr>
          <w:rFonts w:ascii="Times New Roman" w:hAnsi="Times New Roman"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>d</w:t>
      </w:r>
      <w:r w:rsidRPr="00EE690A">
        <w:rPr>
          <w:rFonts w:ascii="Times New Roman" w:hAnsi="Times New Roman"/>
          <w:b/>
          <w:bCs/>
          <w:sz w:val="26"/>
          <w:szCs w:val="26"/>
          <w:lang w:val="pt-BR"/>
        </w:rPr>
        <w:t>.</w:t>
      </w:r>
      <w:r>
        <w:rPr>
          <w:rFonts w:ascii="Times New Roman" w:hAnsi="Times New Roman"/>
          <w:bCs/>
          <w:sz w:val="26"/>
          <w:szCs w:val="26"/>
          <w:lang w:val="pt-BR"/>
        </w:rPr>
        <w:t xml:space="preserve"> Tính khối lượng đồng được giải phóng ra ở A-nốt sau thời gian 32 phút 10 giây.</w:t>
      </w:r>
    </w:p>
    <w:p w:rsidR="00117FCD" w:rsidRPr="00AF0AEB" w:rsidRDefault="008462C8" w:rsidP="00EE690A">
      <w:pPr>
        <w:tabs>
          <w:tab w:val="left" w:pos="450"/>
        </w:tabs>
        <w:spacing w:after="60"/>
        <w:ind w:left="284"/>
        <w:jc w:val="both"/>
        <w:rPr>
          <w:rFonts w:ascii="Times New Roman" w:hAnsi="Times New Roman"/>
          <w:bCs/>
          <w:sz w:val="26"/>
          <w:szCs w:val="26"/>
          <w:lang w:val="pt-BR"/>
        </w:rPr>
      </w:pPr>
      <w:r w:rsidRPr="00EE690A">
        <w:rPr>
          <w:rFonts w:ascii="Times New Roman" w:hAnsi="Times New Roman"/>
          <w:b/>
          <w:bCs/>
          <w:sz w:val="26"/>
          <w:szCs w:val="26"/>
          <w:lang w:val="pt-BR"/>
        </w:rPr>
        <w:t>e.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T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 xml:space="preserve">hay </w:t>
      </w:r>
      <w:r w:rsidR="003E6F55">
        <w:rPr>
          <w:rFonts w:ascii="Times New Roman" w:hAnsi="Times New Roman"/>
          <w:sz w:val="26"/>
          <w:szCs w:val="26"/>
          <w:lang w:val="pt-BR"/>
        </w:rPr>
        <w:t>R</w:t>
      </w:r>
      <w:r w:rsidR="003E6F55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 xml:space="preserve"> bằng điện trở 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R</w:t>
      </w:r>
      <w:r w:rsidR="00117FCD" w:rsidRPr="00AF0AEB">
        <w:rPr>
          <w:rFonts w:ascii="Times New Roman" w:hAnsi="Times New Roman"/>
          <w:bCs/>
          <w:sz w:val="26"/>
          <w:szCs w:val="26"/>
          <w:vertAlign w:val="subscript"/>
          <w:lang w:val="pt-BR"/>
        </w:rPr>
        <w:t>x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="0079451F">
        <w:rPr>
          <w:rFonts w:ascii="Times New Roman" w:hAnsi="Times New Roman"/>
          <w:bCs/>
          <w:sz w:val="26"/>
          <w:szCs w:val="26"/>
          <w:lang w:val="pt-BR"/>
        </w:rPr>
        <w:t>để đèn sáng bình thường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>. Xác định giá trị của R</w:t>
      </w:r>
      <w:r w:rsidR="00117FCD" w:rsidRPr="00117FCD">
        <w:rPr>
          <w:rFonts w:ascii="Times New Roman" w:hAnsi="Times New Roman"/>
          <w:bCs/>
          <w:sz w:val="26"/>
          <w:szCs w:val="26"/>
          <w:vertAlign w:val="subscript"/>
          <w:lang w:val="pt-BR"/>
        </w:rPr>
        <w:t>x</w:t>
      </w:r>
      <w:r w:rsidR="00117FCD">
        <w:rPr>
          <w:rFonts w:ascii="Times New Roman" w:hAnsi="Times New Roman"/>
          <w:bCs/>
          <w:sz w:val="26"/>
          <w:szCs w:val="26"/>
          <w:lang w:val="pt-BR"/>
        </w:rPr>
        <w:t xml:space="preserve">. </w:t>
      </w:r>
    </w:p>
    <w:p w:rsidR="00405D17" w:rsidRDefault="00405D17" w:rsidP="003E6F55">
      <w:pPr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117FCD" w:rsidRPr="00117FCD" w:rsidRDefault="00117FCD" w:rsidP="00117FCD">
      <w:pPr>
        <w:jc w:val="both"/>
        <w:rPr>
          <w:rFonts w:ascii="Times New Roman" w:hAnsi="Times New Roman"/>
          <w:b/>
          <w:i/>
          <w:sz w:val="26"/>
          <w:szCs w:val="26"/>
          <w:lang w:val="pt-BR"/>
        </w:rPr>
      </w:pP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>Cho F = 96500 C/</w:t>
      </w:r>
      <w:r w:rsidR="008462C8">
        <w:rPr>
          <w:rFonts w:ascii="Times New Roman" w:hAnsi="Times New Roman"/>
          <w:b/>
          <w:i/>
          <w:sz w:val="26"/>
          <w:szCs w:val="26"/>
          <w:lang w:val="pt-BR"/>
        </w:rPr>
        <w:t xml:space="preserve">mol;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 xml:space="preserve">đồng có </w:t>
      </w:r>
      <w:r w:rsidR="008462C8">
        <w:rPr>
          <w:rFonts w:ascii="Times New Roman" w:hAnsi="Times New Roman"/>
          <w:b/>
          <w:i/>
          <w:sz w:val="26"/>
          <w:szCs w:val="26"/>
          <w:lang w:val="pt-BR"/>
        </w:rPr>
        <w:t xml:space="preserve">nguyên tử lượng là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>64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 xml:space="preserve">và 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 xml:space="preserve">hóa trị </w:t>
      </w:r>
      <w:r w:rsidR="008462C8">
        <w:rPr>
          <w:rFonts w:ascii="Times New Roman" w:hAnsi="Times New Roman"/>
          <w:b/>
          <w:i/>
          <w:sz w:val="26"/>
          <w:szCs w:val="26"/>
          <w:lang w:val="pt-BR"/>
        </w:rPr>
        <w:t xml:space="preserve">là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>2.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 xml:space="preserve">Bỏ qua </w:t>
      </w:r>
      <w:r w:rsidRPr="00117FCD">
        <w:rPr>
          <w:rFonts w:ascii="Times New Roman" w:hAnsi="Times New Roman"/>
          <w:b/>
          <w:i/>
          <w:sz w:val="26"/>
          <w:szCs w:val="26"/>
          <w:lang w:val="pt-BR"/>
        </w:rPr>
        <w:t>điện trở của dây</w:t>
      </w:r>
      <w:r w:rsidR="0079451F">
        <w:rPr>
          <w:rFonts w:ascii="Times New Roman" w:hAnsi="Times New Roman"/>
          <w:b/>
          <w:i/>
          <w:sz w:val="26"/>
          <w:szCs w:val="26"/>
          <w:lang w:val="pt-BR"/>
        </w:rPr>
        <w:t xml:space="preserve"> nối</w:t>
      </w:r>
      <w:r w:rsidR="003E6F55">
        <w:rPr>
          <w:rFonts w:ascii="Times New Roman" w:hAnsi="Times New Roman"/>
          <w:b/>
          <w:i/>
          <w:sz w:val="26"/>
          <w:szCs w:val="26"/>
          <w:lang w:val="pt-BR"/>
        </w:rPr>
        <w:t>.</w:t>
      </w:r>
    </w:p>
    <w:p w:rsidR="00117FCD" w:rsidRPr="00D17406" w:rsidRDefault="00117FCD" w:rsidP="00117FCD">
      <w:pPr>
        <w:tabs>
          <w:tab w:val="left" w:pos="630"/>
        </w:tabs>
        <w:jc w:val="both"/>
        <w:rPr>
          <w:rFonts w:ascii="Times New Roman" w:hAnsi="Times New Roman"/>
          <w:sz w:val="26"/>
          <w:szCs w:val="26"/>
          <w:lang w:val="pt-BR"/>
        </w:rPr>
      </w:pPr>
    </w:p>
    <w:p w:rsidR="00820C82" w:rsidRDefault="006129D2" w:rsidP="00AF0AEB">
      <w:pPr>
        <w:ind w:left="720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  <w:r w:rsidRPr="00652DE7">
        <w:rPr>
          <w:rFonts w:ascii="Times New Roman" w:hAnsi="Times New Roman"/>
          <w:b/>
          <w:i/>
          <w:sz w:val="26"/>
          <w:szCs w:val="26"/>
          <w:lang w:val="pt-BR"/>
        </w:rPr>
        <w:t>- Hết</w:t>
      </w:r>
      <w:r w:rsidR="00020F20">
        <w:rPr>
          <w:rFonts w:ascii="Times New Roman" w:hAnsi="Times New Roman"/>
          <w:b/>
          <w:i/>
          <w:sz w:val="26"/>
          <w:szCs w:val="26"/>
          <w:lang w:val="pt-BR"/>
        </w:rPr>
        <w:t xml:space="preserve"> </w:t>
      </w:r>
      <w:r w:rsidRPr="00652DE7">
        <w:rPr>
          <w:rFonts w:ascii="Times New Roman" w:hAnsi="Times New Roman"/>
          <w:b/>
          <w:i/>
          <w:sz w:val="26"/>
          <w:szCs w:val="26"/>
          <w:lang w:val="pt-BR"/>
        </w:rPr>
        <w:t>-</w:t>
      </w:r>
    </w:p>
    <w:p w:rsidR="00820C82" w:rsidRDefault="00820C82" w:rsidP="00652DE7">
      <w:pPr>
        <w:ind w:left="720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0C16A4" w:rsidRDefault="000C16A4" w:rsidP="00652DE7">
      <w:pPr>
        <w:ind w:left="720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</w:p>
    <w:p w:rsidR="006129D2" w:rsidRPr="00B576B3" w:rsidRDefault="008462C8" w:rsidP="00A041D9">
      <w:pPr>
        <w:spacing w:before="120" w:after="1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b/>
          <w:i/>
          <w:sz w:val="26"/>
          <w:szCs w:val="26"/>
          <w:lang w:val="pt-BR"/>
        </w:rPr>
        <w:t xml:space="preserve">            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Họ và tên học </w:t>
      </w:r>
      <w:r w:rsidR="00EA5B1E">
        <w:rPr>
          <w:rFonts w:ascii="Times New Roman" w:hAnsi="Times New Roman"/>
          <w:i/>
          <w:sz w:val="26"/>
          <w:szCs w:val="26"/>
          <w:lang w:val="pt-BR"/>
        </w:rPr>
        <w:t>sinh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: 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</w:t>
      </w:r>
      <w:r w:rsid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</w:t>
      </w:r>
    </w:p>
    <w:p w:rsidR="006129D2" w:rsidRPr="00B576B3" w:rsidRDefault="006129D2" w:rsidP="00652DE7">
      <w:pPr>
        <w:spacing w:before="120" w:after="120"/>
        <w:ind w:firstLine="720"/>
        <w:jc w:val="both"/>
        <w:rPr>
          <w:rFonts w:ascii="Times New Roman" w:hAnsi="Times New Roman"/>
          <w:i/>
          <w:sz w:val="26"/>
          <w:szCs w:val="26"/>
          <w:lang w:val="pt-BR"/>
        </w:rPr>
      </w:pPr>
      <w:r w:rsidRPr="00B576B3">
        <w:rPr>
          <w:rFonts w:ascii="Times New Roman" w:hAnsi="Times New Roman"/>
          <w:i/>
          <w:sz w:val="26"/>
          <w:szCs w:val="26"/>
          <w:lang w:val="pt-BR"/>
        </w:rPr>
        <w:t xml:space="preserve">Số báo danh:   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..............</w:t>
      </w:r>
      <w:r w:rsidR="00985E25">
        <w:rPr>
          <w:rFonts w:ascii="Times New Roman" w:hAnsi="Times New Roman"/>
          <w:i/>
          <w:sz w:val="26"/>
          <w:szCs w:val="26"/>
          <w:lang w:val="pt-BR"/>
        </w:rPr>
        <w:t xml:space="preserve">  Phòng kiểm tra</w:t>
      </w:r>
      <w:r w:rsidRPr="00B576B3">
        <w:rPr>
          <w:rFonts w:ascii="Times New Roman" w:hAnsi="Times New Roman"/>
          <w:i/>
          <w:sz w:val="26"/>
          <w:szCs w:val="26"/>
          <w:lang w:val="pt-BR"/>
        </w:rPr>
        <w:t xml:space="preserve">: 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...........</w:t>
      </w:r>
      <w:r w:rsidR="00985E25">
        <w:rPr>
          <w:rFonts w:ascii="Times New Roman" w:hAnsi="Times New Roman"/>
          <w:i/>
          <w:sz w:val="16"/>
          <w:szCs w:val="16"/>
          <w:lang w:val="pt-BR"/>
        </w:rPr>
        <w:t>......</w:t>
      </w:r>
      <w:r w:rsidRPr="00B576B3">
        <w:rPr>
          <w:rFonts w:ascii="Times New Roman" w:hAnsi="Times New Roman"/>
          <w:i/>
          <w:sz w:val="16"/>
          <w:szCs w:val="16"/>
          <w:lang w:val="pt-BR"/>
        </w:rPr>
        <w:t>......</w:t>
      </w:r>
    </w:p>
    <w:p w:rsidR="00D40EDF" w:rsidRDefault="00B576B3" w:rsidP="008462C8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  <w:r>
        <w:rPr>
          <w:rFonts w:ascii="Times New Roman" w:hAnsi="Times New Roman"/>
          <w:i/>
          <w:sz w:val="26"/>
          <w:szCs w:val="26"/>
          <w:lang w:val="pt-BR"/>
        </w:rPr>
        <w:t>Chữ ký ‎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học </w:t>
      </w:r>
      <w:r w:rsidR="00EA5B1E">
        <w:rPr>
          <w:rFonts w:ascii="Times New Roman" w:hAnsi="Times New Roman"/>
          <w:i/>
          <w:sz w:val="26"/>
          <w:szCs w:val="26"/>
          <w:lang w:val="pt-BR"/>
        </w:rPr>
        <w:t>sinh</w:t>
      </w:r>
      <w:r w:rsidR="006129D2" w:rsidRPr="00B576B3">
        <w:rPr>
          <w:rFonts w:ascii="Times New Roman" w:hAnsi="Times New Roman"/>
          <w:i/>
          <w:sz w:val="26"/>
          <w:szCs w:val="26"/>
          <w:lang w:val="pt-BR"/>
        </w:rPr>
        <w:t xml:space="preserve">:  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</w:t>
      </w:r>
      <w:r>
        <w:rPr>
          <w:rFonts w:ascii="Times New Roman" w:hAnsi="Times New Roman"/>
          <w:i/>
          <w:sz w:val="16"/>
          <w:szCs w:val="16"/>
          <w:lang w:val="pt-BR"/>
        </w:rPr>
        <w:t>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.......................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..</w:t>
      </w:r>
      <w:r w:rsidR="00DD2D12" w:rsidRPr="00B576B3">
        <w:rPr>
          <w:rFonts w:ascii="Times New Roman" w:hAnsi="Times New Roman"/>
          <w:i/>
          <w:sz w:val="16"/>
          <w:szCs w:val="16"/>
          <w:lang w:val="pt-BR"/>
        </w:rPr>
        <w:t>.</w:t>
      </w:r>
      <w:r w:rsidR="00985E25">
        <w:rPr>
          <w:rFonts w:ascii="Times New Roman" w:hAnsi="Times New Roman"/>
          <w:i/>
          <w:sz w:val="16"/>
          <w:szCs w:val="16"/>
          <w:lang w:val="pt-BR"/>
        </w:rPr>
        <w:t>.................</w:t>
      </w:r>
      <w:r w:rsidR="006129D2" w:rsidRPr="00B576B3">
        <w:rPr>
          <w:rFonts w:ascii="Times New Roman" w:hAnsi="Times New Roman"/>
          <w:i/>
          <w:sz w:val="16"/>
          <w:szCs w:val="16"/>
          <w:lang w:val="pt-BR"/>
        </w:rPr>
        <w:t>........</w:t>
      </w:r>
    </w:p>
    <w:p w:rsidR="004A2610" w:rsidRDefault="004A2610" w:rsidP="008462C8">
      <w:pPr>
        <w:spacing w:before="120" w:after="120"/>
        <w:ind w:firstLine="720"/>
        <w:jc w:val="both"/>
        <w:rPr>
          <w:rFonts w:ascii="Times New Roman" w:hAnsi="Times New Roman"/>
          <w:i/>
          <w:sz w:val="16"/>
          <w:szCs w:val="16"/>
          <w:lang w:val="pt-BR"/>
        </w:rPr>
      </w:pPr>
    </w:p>
    <w:p w:rsidR="00EA76AA" w:rsidRDefault="00EA76AA" w:rsidP="004A2610">
      <w:pPr>
        <w:rPr>
          <w:rFonts w:ascii="Times New Roman" w:hAnsi="Times New Roman"/>
          <w:lang w:val="pt-BR"/>
        </w:rPr>
      </w:pPr>
    </w:p>
    <w:p w:rsidR="004A2610" w:rsidRDefault="004A2610" w:rsidP="004A2610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lastRenderedPageBreak/>
        <w:t>TRƯỜNG THPT ĐA PHƯỚC</w:t>
      </w:r>
    </w:p>
    <w:p w:rsidR="004A2610" w:rsidRDefault="004A2610" w:rsidP="004A2610">
      <w:pPr>
        <w:tabs>
          <w:tab w:val="left" w:pos="540"/>
        </w:tabs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  <w:t>TỔ VẬT LÍ</w:t>
      </w:r>
    </w:p>
    <w:p w:rsidR="004A2610" w:rsidRDefault="004A2610" w:rsidP="004A2610">
      <w:pPr>
        <w:jc w:val="center"/>
        <w:rPr>
          <w:rFonts w:ascii="Times New Roman" w:hAnsi="Times New Roman"/>
          <w:b/>
          <w:lang w:val="pt-BR"/>
        </w:rPr>
      </w:pPr>
    </w:p>
    <w:p w:rsidR="004A2610" w:rsidRDefault="004A2610" w:rsidP="004A2610">
      <w:pPr>
        <w:jc w:val="center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Đ</w:t>
      </w:r>
      <w:r w:rsidR="009D335F">
        <w:rPr>
          <w:rFonts w:ascii="Times New Roman" w:hAnsi="Times New Roman"/>
          <w:b/>
          <w:lang w:val="pt-BR"/>
        </w:rPr>
        <w:t>ÁP ÁN ĐỀ THI HK I - NĂM HỌC 2015 – 2016</w:t>
      </w:r>
    </w:p>
    <w:p w:rsidR="004A2610" w:rsidRDefault="004A2610" w:rsidP="004A2610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u w:val="single"/>
        </w:rPr>
        <w:t>MÔN</w:t>
      </w:r>
      <w:r>
        <w:rPr>
          <w:rFonts w:ascii="Times New Roman" w:hAnsi="Times New Roman"/>
          <w:b/>
        </w:rPr>
        <w:t>: VẬT LÍ 11</w:t>
      </w:r>
    </w:p>
    <w:p w:rsidR="004A2610" w:rsidRDefault="004A2610" w:rsidP="004A2610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ĐỀ: </w:t>
      </w:r>
      <w:r w:rsidR="009D335F">
        <w:rPr>
          <w:rFonts w:ascii="Times New Roman" w:hAnsi="Times New Roman"/>
          <w:b/>
          <w:sz w:val="28"/>
          <w:szCs w:val="28"/>
        </w:rPr>
        <w:t>11</w:t>
      </w:r>
      <w:bookmarkStart w:id="0" w:name="_GoBack"/>
      <w:bookmarkEnd w:id="0"/>
    </w:p>
    <w:p w:rsidR="004A2610" w:rsidRDefault="004A2610" w:rsidP="004A2610">
      <w:pPr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6"/>
        <w:gridCol w:w="7406"/>
        <w:gridCol w:w="1254"/>
      </w:tblGrid>
      <w:tr w:rsidR="004A2610" w:rsidRPr="00E27542" w:rsidTr="004A2610"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27542">
              <w:rPr>
                <w:rFonts w:ascii="Times New Roman" w:hAnsi="Times New Roman"/>
                <w:b/>
                <w:u w:val="single"/>
              </w:rPr>
              <w:t>Câu 1:</w:t>
            </w:r>
          </w:p>
          <w:p w:rsidR="004A2610" w:rsidRPr="00E27542" w:rsidRDefault="009D335F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2,0</w:t>
            </w:r>
            <w:r w:rsidR="004A2610" w:rsidRPr="00E27542">
              <w:rPr>
                <w:rFonts w:ascii="Times New Roman" w:hAnsi="Times New Roman"/>
                <w:b/>
                <w:i/>
              </w:rPr>
              <w:t xml:space="preserve"> điểm</w:t>
            </w: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D335F" w:rsidRPr="00E27542" w:rsidRDefault="009D335F" w:rsidP="009D335F">
            <w:pPr>
              <w:pStyle w:val="BodyText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b/>
                <w:iCs/>
                <w:lang w:val="it-IT"/>
              </w:rPr>
              <w:t>a.</w:t>
            </w:r>
            <w:r w:rsidRPr="00E27542">
              <w:rPr>
                <w:rFonts w:ascii="Times New Roman" w:hAnsi="Times New Roman"/>
                <w:iCs/>
                <w:lang w:val="it-IT"/>
              </w:rPr>
              <w:t xml:space="preserve"> </w:t>
            </w:r>
            <w:r w:rsidRPr="00E27542">
              <w:rPr>
                <w:rFonts w:ascii="Times New Roman" w:hAnsi="Times New Roman"/>
                <w:lang w:val="it-IT"/>
              </w:rPr>
              <w:t>Nêu bản chất của dòng điện trong chất điện phân.</w:t>
            </w:r>
          </w:p>
          <w:p w:rsidR="009D335F" w:rsidRPr="00E27542" w:rsidRDefault="009D335F" w:rsidP="009D335F">
            <w:pPr>
              <w:rPr>
                <w:rFonts w:ascii="Times New Roman" w:hAnsi="Times New Roman"/>
                <w:bCs/>
                <w:lang w:val="it-IT"/>
              </w:rPr>
            </w:pPr>
            <w:r w:rsidRPr="00E27542">
              <w:rPr>
                <w:rFonts w:ascii="Times New Roman" w:hAnsi="Times New Roman"/>
                <w:b/>
                <w:bCs/>
                <w:iCs/>
                <w:lang w:val="it-IT"/>
              </w:rPr>
              <w:t>b.</w:t>
            </w:r>
            <w:r w:rsidRPr="00E27542">
              <w:rPr>
                <w:rFonts w:ascii="Times New Roman" w:hAnsi="Times New Roman"/>
                <w:bCs/>
                <w:iCs/>
                <w:lang w:val="it-IT"/>
              </w:rPr>
              <w:t xml:space="preserve"> Nêu định nghĩa và điều kiện tạo ra hồ quang điện.</w:t>
            </w:r>
          </w:p>
          <w:p w:rsidR="004A2610" w:rsidRPr="00E27542" w:rsidRDefault="004A2610" w:rsidP="009D335F">
            <w:pPr>
              <w:tabs>
                <w:tab w:val="left" w:pos="303"/>
              </w:tabs>
              <w:rPr>
                <w:rFonts w:ascii="Times New Roman" w:hAnsi="Times New Roman"/>
                <w:lang w:val="it-IT"/>
              </w:rPr>
            </w:pP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9D335F">
            <w:pPr>
              <w:spacing w:before="120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>1 đ</w:t>
            </w:r>
          </w:p>
          <w:p w:rsidR="004A2610" w:rsidRPr="00E27542" w:rsidRDefault="004A2610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</w:t>
            </w:r>
            <w:r w:rsidR="009D335F" w:rsidRPr="00E27542">
              <w:rPr>
                <w:rFonts w:ascii="Times New Roman" w:hAnsi="Times New Roman"/>
              </w:rPr>
              <w:t xml:space="preserve"> 2</w:t>
            </w:r>
          </w:p>
          <w:p w:rsidR="004A2610" w:rsidRPr="00E27542" w:rsidRDefault="004A2610">
            <w:pPr>
              <w:rPr>
                <w:rFonts w:ascii="Times New Roman" w:hAnsi="Times New Roman"/>
              </w:rPr>
            </w:pPr>
          </w:p>
        </w:tc>
      </w:tr>
      <w:tr w:rsidR="004A2610" w:rsidRPr="00E27542" w:rsidTr="009D335F">
        <w:trPr>
          <w:trHeight w:val="1061"/>
        </w:trPr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27542">
              <w:rPr>
                <w:rFonts w:ascii="Times New Roman" w:hAnsi="Times New Roman"/>
                <w:b/>
                <w:u w:val="single"/>
              </w:rPr>
              <w:t>Câu 2:</w:t>
            </w:r>
          </w:p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1,5 điểm</w:t>
            </w: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D335F" w:rsidRPr="00E27542" w:rsidRDefault="009D335F" w:rsidP="009D335F">
            <w:pPr>
              <w:pStyle w:val="BodyText"/>
              <w:jc w:val="both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bCs w:val="0"/>
                <w:lang w:val="it-IT"/>
              </w:rPr>
              <w:t>-</w:t>
            </w:r>
            <w:r w:rsidRPr="00E27542">
              <w:rPr>
                <w:rFonts w:ascii="Times New Roman" w:hAnsi="Times New Roman"/>
                <w:lang w:val="it-IT"/>
              </w:rPr>
              <w:t xml:space="preserve"> Phát biểu định luật Jun - Lenxơ. </w:t>
            </w:r>
          </w:p>
          <w:p w:rsidR="009D335F" w:rsidRPr="00E27542" w:rsidRDefault="009D335F" w:rsidP="009D335F">
            <w:pPr>
              <w:pStyle w:val="BodyText"/>
              <w:jc w:val="both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 xml:space="preserve">- Viết công thức, </w:t>
            </w:r>
          </w:p>
          <w:p w:rsidR="004A2610" w:rsidRPr="00E27542" w:rsidRDefault="009D335F" w:rsidP="009D335F">
            <w:pPr>
              <w:pStyle w:val="BodyText"/>
              <w:jc w:val="both"/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>- Chú thích, nêu đơn vị đo.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D335F" w:rsidRPr="00E27542" w:rsidRDefault="009D335F" w:rsidP="009D335F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 3</w:t>
            </w:r>
          </w:p>
          <w:p w:rsidR="009D335F" w:rsidRPr="00E27542" w:rsidRDefault="009D335F" w:rsidP="009D335F">
            <w:pPr>
              <w:spacing w:before="120" w:after="120"/>
              <w:rPr>
                <w:rFonts w:ascii="Times New Roman" w:hAnsi="Times New Roman"/>
              </w:rPr>
            </w:pPr>
          </w:p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 xml:space="preserve"> </w:t>
            </w:r>
          </w:p>
        </w:tc>
      </w:tr>
      <w:tr w:rsidR="004A2610" w:rsidRPr="00E27542" w:rsidTr="004A2610">
        <w:trPr>
          <w:trHeight w:val="953"/>
        </w:trPr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27542">
              <w:rPr>
                <w:rFonts w:ascii="Times New Roman" w:hAnsi="Times New Roman"/>
                <w:b/>
                <w:u w:val="single"/>
              </w:rPr>
              <w:t>Câu 3</w:t>
            </w:r>
          </w:p>
          <w:p w:rsidR="004A2610" w:rsidRPr="00E27542" w:rsidRDefault="009D335F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1,5</w:t>
            </w:r>
            <w:r w:rsidR="004A2610" w:rsidRPr="00E27542">
              <w:rPr>
                <w:rFonts w:ascii="Times New Roman" w:hAnsi="Times New Roman"/>
                <w:b/>
                <w:i/>
              </w:rPr>
              <w:t xml:space="preserve"> điểm</w:t>
            </w: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35F" w:rsidRPr="00E27542" w:rsidRDefault="009D335F" w:rsidP="009D335F">
            <w:pPr>
              <w:tabs>
                <w:tab w:val="left" w:pos="303"/>
              </w:tabs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>- Định nghĩa suất điện động.</w:t>
            </w:r>
          </w:p>
          <w:p w:rsidR="009D335F" w:rsidRPr="00E27542" w:rsidRDefault="009D335F" w:rsidP="009D335F">
            <w:pPr>
              <w:tabs>
                <w:tab w:val="left" w:pos="303"/>
              </w:tabs>
              <w:rPr>
                <w:rFonts w:ascii="Times New Roman" w:hAnsi="Times New Roman"/>
                <w:lang w:val="it-IT"/>
              </w:rPr>
            </w:pPr>
            <w:r w:rsidRPr="00E27542">
              <w:rPr>
                <w:rFonts w:ascii="Times New Roman" w:hAnsi="Times New Roman"/>
                <w:lang w:val="it-IT"/>
              </w:rPr>
              <w:t>- Viết công thức tính suất điện động.</w:t>
            </w:r>
          </w:p>
          <w:p w:rsidR="004A2610" w:rsidRPr="00E27542" w:rsidRDefault="009D335F" w:rsidP="009D335F">
            <w:pPr>
              <w:rPr>
                <w:rFonts w:ascii="Times New Roman" w:hAnsi="Times New Roman"/>
                <w:lang w:val="pt-BR"/>
              </w:rPr>
            </w:pPr>
            <w:r w:rsidRPr="00E27542">
              <w:rPr>
                <w:rFonts w:ascii="Times New Roman" w:hAnsi="Times New Roman"/>
                <w:lang w:val="it-IT"/>
              </w:rPr>
              <w:t>- Chú thích và nêu đơn vị đo.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rPr>
                <w:rFonts w:ascii="Times New Roman" w:hAnsi="Times New Roman"/>
                <w:lang w:val="pt-BR"/>
              </w:rPr>
            </w:pPr>
          </w:p>
          <w:p w:rsidR="004A2610" w:rsidRPr="00E27542" w:rsidRDefault="009D335F">
            <w:pPr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 3</w:t>
            </w:r>
          </w:p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</w:p>
        </w:tc>
      </w:tr>
      <w:tr w:rsidR="004A2610" w:rsidRPr="00E27542" w:rsidTr="004A2610">
        <w:trPr>
          <w:trHeight w:val="792"/>
        </w:trPr>
        <w:tc>
          <w:tcPr>
            <w:tcW w:w="154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u w:val="single"/>
              </w:rPr>
            </w:pPr>
            <w:r w:rsidRPr="00E27542">
              <w:rPr>
                <w:rFonts w:ascii="Times New Roman" w:hAnsi="Times New Roman"/>
                <w:b/>
                <w:u w:val="single"/>
              </w:rPr>
              <w:t>Câu 4:</w:t>
            </w:r>
          </w:p>
          <w:p w:rsidR="004A2610" w:rsidRPr="00E27542" w:rsidRDefault="004A2610">
            <w:pPr>
              <w:spacing w:before="120" w:after="120"/>
              <w:jc w:val="center"/>
              <w:rPr>
                <w:rFonts w:ascii="Times New Roman" w:hAnsi="Times New Roman"/>
                <w:b/>
                <w:i/>
              </w:rPr>
            </w:pPr>
            <w:r w:rsidRPr="00E27542">
              <w:rPr>
                <w:rFonts w:ascii="Times New Roman" w:hAnsi="Times New Roman"/>
                <w:b/>
                <w:i/>
              </w:rPr>
              <w:t>5,0 điểm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 w:rsidP="004A2610">
            <w:pPr>
              <w:pStyle w:val="ListParagraph"/>
              <w:numPr>
                <w:ilvl w:val="0"/>
                <w:numId w:val="36"/>
              </w:numPr>
              <w:tabs>
                <w:tab w:val="left" w:pos="254"/>
              </w:tabs>
              <w:spacing w:before="120" w:after="12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UNI Chu truyen thong" w:hAnsi="UNI Chu truyen thong"/>
                <w:sz w:val="24"/>
                <w:szCs w:val="24"/>
              </w:rPr>
              <w:t>E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="009D335F" w:rsidRPr="00E27542">
              <w:rPr>
                <w:rFonts w:ascii="Times New Roman" w:hAnsi="Times New Roman"/>
                <w:sz w:val="24"/>
                <w:szCs w:val="24"/>
              </w:rPr>
              <w:t xml:space="preserve"> = 3.5 = 15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V; r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="009D335F" w:rsidRPr="00E27542">
              <w:rPr>
                <w:rFonts w:ascii="Times New Roman" w:hAnsi="Times New Roman"/>
                <w:sz w:val="24"/>
                <w:szCs w:val="24"/>
              </w:rPr>
              <w:t xml:space="preserve"> = 3.0,5 =1,5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 x2</w:t>
            </w:r>
          </w:p>
        </w:tc>
      </w:tr>
      <w:tr w:rsidR="004A2610" w:rsidRPr="00E27542" w:rsidTr="004A2610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 w:rsidP="004A2610">
            <w:pPr>
              <w:pStyle w:val="ListParagraph"/>
              <w:numPr>
                <w:ilvl w:val="0"/>
                <w:numId w:val="36"/>
              </w:numPr>
              <w:tabs>
                <w:tab w:val="left" w:pos="254"/>
              </w:tabs>
              <w:spacing w:before="120" w:after="12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>Đèn: R</w:t>
            </w:r>
            <w:r w:rsidR="00A60125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12 Ω, I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đm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0,5 A.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after="12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439E8D3" wp14:editId="4CA5B7CD">
                      <wp:simplePos x="0" y="0"/>
                      <wp:positionH relativeFrom="column">
                        <wp:posOffset>422910</wp:posOffset>
                      </wp:positionH>
                      <wp:positionV relativeFrom="paragraph">
                        <wp:posOffset>112036</wp:posOffset>
                      </wp:positionV>
                      <wp:extent cx="454660" cy="338455"/>
                      <wp:effectExtent l="0" t="0" r="0" b="4445"/>
                      <wp:wrapNone/>
                      <wp:docPr id="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4660" cy="338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2610" w:rsidRDefault="004A2610" w:rsidP="004A2610">
                                  <w:r>
                                    <w:rPr>
                                      <w:rFonts w:ascii="UNI Chu truyen thong" w:hAnsi="UNI Chu truyen thong"/>
                                    </w:rPr>
                                    <w:t>E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69" type="#_x0000_t202" style="position:absolute;margin-left:33.3pt;margin-top:8.8pt;width:35.8pt;height:26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7Vp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" filled="f" stroked="f">
                      <v:textbox>
                        <w:txbxContent>
                          <w:p w:rsidR="004A2610" w:rsidRDefault="004A2610" w:rsidP="004A2610">
                            <w:r>
                              <w:rPr>
                                <w:rFonts w:ascii="UNI Chu truyen thong" w:hAnsi="UNI Chu truyen thong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R</w:t>
            </w:r>
            <w:r w:rsidR="00A60125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13</w:t>
            </w:r>
            <w:r w:rsidR="00A60125" w:rsidRPr="00E27542">
              <w:rPr>
                <w:rFonts w:ascii="Times New Roman" w:hAnsi="Times New Roman"/>
                <w:sz w:val="24"/>
                <w:szCs w:val="24"/>
              </w:rPr>
              <w:t xml:space="preserve"> = 18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;   R</w:t>
            </w:r>
            <w:r w:rsidR="00A60125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23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4</w:t>
            </w:r>
            <w:r w:rsidR="00A60125" w:rsidRPr="00E27542">
              <w:rPr>
                <w:rFonts w:ascii="Times New Roman" w:hAnsi="Times New Roman"/>
                <w:sz w:val="24"/>
                <w:szCs w:val="24"/>
              </w:rPr>
              <w:t>,5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; R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="00A60125" w:rsidRPr="00E27542">
              <w:rPr>
                <w:rFonts w:ascii="Times New Roman" w:hAnsi="Times New Roman"/>
                <w:sz w:val="24"/>
                <w:szCs w:val="24"/>
              </w:rPr>
              <w:t xml:space="preserve"> = 8,5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Ω.</w:t>
            </w:r>
          </w:p>
          <w:p w:rsidR="004A2610" w:rsidRPr="00E27542" w:rsidRDefault="004A2610">
            <w:pPr>
              <w:pStyle w:val="ListParagraph"/>
              <w:tabs>
                <w:tab w:val="left" w:pos="297"/>
              </w:tabs>
              <w:spacing w:before="120" w:after="12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</w:r>
            <w:r w:rsidRPr="00E27542">
              <w:rPr>
                <w:rFonts w:ascii="Times New Roman" w:hAnsi="Times New Roman"/>
                <w:position w:val="-30"/>
                <w:sz w:val="24"/>
                <w:szCs w:val="24"/>
              </w:rPr>
              <w:object w:dxaOrig="1140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95pt;height:33.8pt" o:ole="">
                  <v:imagedata r:id="rId7" o:title=""/>
                </v:shape>
                <o:OLEObject Type="Embed" ProgID="Equation.DSMT4" ShapeID="_x0000_i1025" DrawAspect="Content" ObjectID="_1512978547" r:id="rId8"/>
              </w:object>
            </w:r>
            <w:r w:rsidR="00A60125" w:rsidRPr="00E27542">
              <w:rPr>
                <w:rFonts w:ascii="Times New Roman" w:hAnsi="Times New Roman"/>
                <w:sz w:val="24"/>
                <w:szCs w:val="24"/>
              </w:rPr>
              <w:t>= 1,5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A </w:t>
            </w:r>
          </w:p>
          <w:p w:rsidR="00A60125" w:rsidRPr="00E27542" w:rsidRDefault="003D4FFF" w:rsidP="00A60125">
            <w:pPr>
              <w:pStyle w:val="ListParagraph"/>
              <w:tabs>
                <w:tab w:val="left" w:pos="297"/>
              </w:tabs>
              <w:spacing w:before="120" w:after="12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</w:r>
            <w:r w:rsidR="00A60125" w:rsidRPr="00E27542">
              <w:rPr>
                <w:rFonts w:ascii="Times New Roman" w:hAnsi="Times New Roman"/>
                <w:sz w:val="24"/>
                <w:szCs w:val="24"/>
              </w:rPr>
              <w:t xml:space="preserve">Số chỉ Vôn kế: </w:t>
            </w:r>
            <w:r w:rsidR="00A60125" w:rsidRPr="00E27542">
              <w:rPr>
                <w:rFonts w:ascii="Times New Roman" w:hAnsi="Times New Roman"/>
                <w:position w:val="-12"/>
                <w:sz w:val="24"/>
                <w:szCs w:val="24"/>
              </w:rPr>
              <w:object w:dxaOrig="2060" w:dyaOrig="360">
                <v:shape id="_x0000_i1026" type="#_x0000_t75" style="width:103.3pt;height:18.15pt" o:ole="">
                  <v:imagedata r:id="rId9" o:title=""/>
                </v:shape>
                <o:OLEObject Type="Embed" ProgID="Equation.DSMT4" ShapeID="_x0000_i1026" DrawAspect="Content" ObjectID="_1512978548" r:id="rId10"/>
              </w:object>
            </w:r>
            <w:r w:rsidR="00A60125" w:rsidRPr="00E27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</w:t>
            </w:r>
            <w:r w:rsidR="00A60125" w:rsidRPr="00E27542">
              <w:rPr>
                <w:rFonts w:ascii="Times New Roman" w:hAnsi="Times New Roman"/>
              </w:rPr>
              <w:t>2</w:t>
            </w:r>
            <w:r w:rsidRPr="00E27542">
              <w:rPr>
                <w:rFonts w:ascii="Times New Roman" w:hAnsi="Times New Roman"/>
              </w:rPr>
              <w:t>5 đ</w:t>
            </w:r>
          </w:p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</w:t>
            </w:r>
            <w:r w:rsidR="00A60125" w:rsidRPr="00E27542">
              <w:rPr>
                <w:rFonts w:ascii="Times New Roman" w:hAnsi="Times New Roman"/>
              </w:rPr>
              <w:t>2</w:t>
            </w:r>
            <w:r w:rsidRPr="00E27542">
              <w:rPr>
                <w:rFonts w:ascii="Times New Roman" w:hAnsi="Times New Roman"/>
              </w:rPr>
              <w:t>5 đ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</w:tc>
      </w:tr>
      <w:tr w:rsidR="004A2610" w:rsidRPr="00E27542" w:rsidTr="00A60125">
        <w:trPr>
          <w:trHeight w:val="95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60125" w:rsidRPr="00E27542" w:rsidRDefault="003D4FFF" w:rsidP="00A60125">
            <w:pPr>
              <w:tabs>
                <w:tab w:val="left" w:pos="254"/>
              </w:tabs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  <w:b/>
              </w:rPr>
              <w:t>c.</w:t>
            </w:r>
            <w:r w:rsidRPr="00E27542">
              <w:rPr>
                <w:rFonts w:ascii="Times New Roman" w:hAnsi="Times New Roman"/>
              </w:rPr>
              <w:t xml:space="preserve"> </w:t>
            </w:r>
            <w:r w:rsidR="00A60125" w:rsidRPr="00E27542">
              <w:rPr>
                <w:rFonts w:ascii="Times New Roman" w:hAnsi="Times New Roman"/>
              </w:rPr>
              <w:t>U</w:t>
            </w:r>
            <w:r w:rsidR="00A60125" w:rsidRPr="00E27542">
              <w:rPr>
                <w:rFonts w:ascii="Times New Roman" w:hAnsi="Times New Roman"/>
                <w:vertAlign w:val="subscript"/>
              </w:rPr>
              <w:t>AB</w:t>
            </w:r>
            <w:r w:rsidR="00A60125" w:rsidRPr="00E27542">
              <w:rPr>
                <w:rFonts w:ascii="Times New Roman" w:hAnsi="Times New Roman"/>
              </w:rPr>
              <w:t xml:space="preserve"> = I.R</w:t>
            </w:r>
            <w:r w:rsidR="00A60125" w:rsidRPr="00E27542">
              <w:rPr>
                <w:rFonts w:ascii="Times New Roman" w:hAnsi="Times New Roman"/>
                <w:vertAlign w:val="subscript"/>
              </w:rPr>
              <w:t>123</w:t>
            </w:r>
            <w:r w:rsidR="00A60125" w:rsidRPr="00E27542">
              <w:rPr>
                <w:rFonts w:ascii="Times New Roman" w:hAnsi="Times New Roman"/>
              </w:rPr>
              <w:t xml:space="preserve"> = 6,75 V</w:t>
            </w:r>
          </w:p>
          <w:p w:rsidR="00A60125" w:rsidRPr="00E27542" w:rsidRDefault="00E27542" w:rsidP="00A60125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0"/>
                <w:sz w:val="24"/>
                <w:szCs w:val="24"/>
              </w:rPr>
              <w:tab/>
            </w:r>
            <w:r w:rsidR="00A60125" w:rsidRPr="00E27542">
              <w:rPr>
                <w:rFonts w:ascii="Times New Roman" w:hAnsi="Times New Roman"/>
                <w:position w:val="-30"/>
                <w:sz w:val="24"/>
                <w:szCs w:val="24"/>
              </w:rPr>
              <w:object w:dxaOrig="2900" w:dyaOrig="680">
                <v:shape id="_x0000_i1027" type="#_x0000_t75" style="width:144.65pt;height:33.8pt" o:ole="">
                  <v:imagedata r:id="rId11" o:title=""/>
                </v:shape>
                <o:OLEObject Type="Embed" ProgID="Equation.DSMT4" ShapeID="_x0000_i1027" DrawAspect="Content" ObjectID="_1512978549" r:id="rId12"/>
              </w:object>
            </w:r>
          </w:p>
          <w:p w:rsidR="004A2610" w:rsidRPr="00E27542" w:rsidRDefault="00E27542" w:rsidP="003D4FFF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>I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>&lt; I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đm 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>: đèn sáng yếu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4FFF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</w:t>
            </w:r>
            <w:r w:rsidR="00A60125" w:rsidRPr="00E27542">
              <w:rPr>
                <w:rFonts w:ascii="Times New Roman" w:hAnsi="Times New Roman"/>
              </w:rPr>
              <w:t>2</w:t>
            </w:r>
            <w:r w:rsidRPr="00E27542">
              <w:rPr>
                <w:rFonts w:ascii="Times New Roman" w:hAnsi="Times New Roman"/>
              </w:rPr>
              <w:t xml:space="preserve">5 đ 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A60125" w:rsidRPr="00E27542" w:rsidRDefault="00A60125">
            <w:pPr>
              <w:spacing w:before="120" w:after="120"/>
              <w:rPr>
                <w:rFonts w:ascii="Times New Roman" w:hAnsi="Times New Roman"/>
              </w:rPr>
            </w:pPr>
          </w:p>
        </w:tc>
      </w:tr>
      <w:tr w:rsidR="004A2610" w:rsidRPr="00E27542" w:rsidTr="004A2610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4FFF" w:rsidRPr="00E27542" w:rsidRDefault="003D4FFF" w:rsidP="003D4FFF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b/>
                <w:sz w:val="24"/>
                <w:szCs w:val="24"/>
              </w:rPr>
              <w:t xml:space="preserve">d. </w:t>
            </w:r>
            <w:r w:rsidRPr="00E27542">
              <w:rPr>
                <w:rFonts w:ascii="Times New Roman" w:hAnsi="Times New Roman"/>
                <w:position w:val="-24"/>
                <w:sz w:val="24"/>
                <w:szCs w:val="24"/>
              </w:rPr>
              <w:object w:dxaOrig="1780" w:dyaOrig="620">
                <v:shape id="_x0000_i1028" type="#_x0000_t75" style="width:88.9pt;height:31.3pt" o:ole="">
                  <v:imagedata r:id="rId13" o:title=""/>
                </v:shape>
                <o:OLEObject Type="Embed" ProgID="Equation.DSMT4" ShapeID="_x0000_i1028" DrawAspect="Content" ObjectID="_1512978550" r:id="rId14"/>
              </w:objec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A2610" w:rsidRPr="00E27542" w:rsidRDefault="00E27542" w:rsidP="003D4FFF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ab/>
            </w:r>
            <w:r w:rsidR="003D4FFF" w:rsidRPr="00E27542">
              <w:rPr>
                <w:rFonts w:ascii="Times New Roman" w:hAnsi="Times New Roman"/>
                <w:sz w:val="24"/>
                <w:szCs w:val="24"/>
                <w:lang w:val="fr-FR"/>
              </w:rPr>
              <w:t>m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Cu</w:t>
            </w:r>
            <w:r w:rsidR="003D4FFF" w:rsidRPr="00E2754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</w:t>
            </w:r>
            <w:r w:rsidR="003D4FFF" w:rsidRPr="00E2754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29" type="#_x0000_t75" style="width:31.95pt;height:30.7pt" o:ole="">
                  <v:imagedata r:id="rId15" o:title=""/>
                </v:shape>
                <o:OLEObject Type="Embed" ProgID="Equation.DSMT4" ShapeID="_x0000_i1029" DrawAspect="Content" ObjectID="_1512978551" r:id="rId16"/>
              </w:object>
            </w:r>
            <w:r w:rsidR="003D4FFF" w:rsidRPr="00E2754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0,72 g                      với t = 1930 giây</w:t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A2610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</w:t>
            </w:r>
            <w:r w:rsidR="004A2610" w:rsidRPr="00E27542">
              <w:rPr>
                <w:rFonts w:ascii="Times New Roman" w:hAnsi="Times New Roman"/>
              </w:rPr>
              <w:t>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</w:t>
            </w:r>
          </w:p>
        </w:tc>
      </w:tr>
      <w:tr w:rsidR="004A2610" w:rsidRPr="00E27542" w:rsidTr="004A2610">
        <w:trPr>
          <w:trHeight w:val="2524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A2610" w:rsidRPr="00E27542" w:rsidRDefault="004A2610">
            <w:pPr>
              <w:rPr>
                <w:rFonts w:ascii="Times New Roman" w:eastAsia="Calibri" w:hAnsi="Times New Roman"/>
                <w:b/>
                <w:i/>
              </w:rPr>
            </w:pPr>
          </w:p>
        </w:tc>
        <w:tc>
          <w:tcPr>
            <w:tcW w:w="7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A2610" w:rsidRPr="00E27542" w:rsidRDefault="004A2610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  <w:b/>
              </w:rPr>
              <w:t>e.</w:t>
            </w:r>
            <w:r w:rsidRPr="00E27542">
              <w:rPr>
                <w:rFonts w:ascii="Times New Roman" w:hAnsi="Times New Roman"/>
              </w:rPr>
              <w:t xml:space="preserve"> Đèn sáng bình thường: I</w:t>
            </w:r>
            <w:r w:rsidR="003D4FFF" w:rsidRPr="00E27542">
              <w:rPr>
                <w:rFonts w:ascii="Times New Roman" w:hAnsi="Times New Roman"/>
                <w:vertAlign w:val="subscript"/>
              </w:rPr>
              <w:t>1</w:t>
            </w:r>
            <w:r w:rsidRPr="00E27542">
              <w:rPr>
                <w:rFonts w:ascii="Times New Roman" w:hAnsi="Times New Roman"/>
                <w:vertAlign w:val="subscript"/>
              </w:rPr>
              <w:t xml:space="preserve"> </w:t>
            </w:r>
            <w:r w:rsidRPr="00E27542">
              <w:rPr>
                <w:rFonts w:ascii="Times New Roman" w:hAnsi="Times New Roman"/>
              </w:rPr>
              <w:t>= I</w:t>
            </w:r>
            <w:r w:rsidR="003D4FFF" w:rsidRPr="00E27542">
              <w:rPr>
                <w:rFonts w:ascii="Times New Roman" w:hAnsi="Times New Roman"/>
                <w:vertAlign w:val="subscript"/>
              </w:rPr>
              <w:t>3</w:t>
            </w:r>
            <w:r w:rsidRPr="00E27542">
              <w:rPr>
                <w:rFonts w:ascii="Times New Roman" w:hAnsi="Times New Roman"/>
                <w:vertAlign w:val="subscript"/>
              </w:rPr>
              <w:t xml:space="preserve"> </w:t>
            </w:r>
            <w:r w:rsidRPr="00E27542">
              <w:rPr>
                <w:rFonts w:ascii="Times New Roman" w:hAnsi="Times New Roman"/>
              </w:rPr>
              <w:t>= I</w:t>
            </w:r>
            <w:r w:rsidRPr="00E27542">
              <w:rPr>
                <w:rFonts w:ascii="Times New Roman" w:hAnsi="Times New Roman"/>
                <w:vertAlign w:val="subscript"/>
              </w:rPr>
              <w:t xml:space="preserve">đm </w:t>
            </w:r>
            <w:r w:rsidRPr="00E27542">
              <w:rPr>
                <w:rFonts w:ascii="Times New Roman" w:hAnsi="Times New Roman"/>
              </w:rPr>
              <w:t>= 0,5 A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U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AB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= I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>.R</w:t>
            </w:r>
            <w:r w:rsidR="003D4FFF"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>13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 xml:space="preserve"> = 9</w:t>
            </w:r>
            <w:r w:rsidRPr="00E27542">
              <w:rPr>
                <w:rFonts w:ascii="Times New Roman" w:hAnsi="Times New Roman"/>
                <w:sz w:val="24"/>
                <w:szCs w:val="24"/>
              </w:rPr>
              <w:t xml:space="preserve"> V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</w:r>
            <w:r w:rsidR="003D4FFF" w:rsidRPr="00E27542">
              <w:rPr>
                <w:rFonts w:ascii="Times New Roman" w:hAnsi="Times New Roman"/>
                <w:position w:val="-30"/>
                <w:sz w:val="24"/>
                <w:szCs w:val="24"/>
              </w:rPr>
              <w:object w:dxaOrig="1740" w:dyaOrig="680">
                <v:shape id="_x0000_i1030" type="#_x0000_t75" style="width:87.05pt;height:33.8pt" o:ole="">
                  <v:imagedata r:id="rId17" o:title=""/>
                </v:shape>
                <o:OLEObject Type="Embed" ProgID="Equation.DSMT4" ShapeID="_x0000_i1030" DrawAspect="Content" ObjectID="_1512978552" r:id="rId18"/>
              </w:object>
            </w:r>
          </w:p>
          <w:p w:rsidR="004A2610" w:rsidRPr="00E27542" w:rsidRDefault="003D4FFF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I = 2</w:t>
            </w:r>
            <w:r w:rsidR="004A2610" w:rsidRPr="00E2754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  <w:p w:rsidR="004A2610" w:rsidRPr="00E27542" w:rsidRDefault="004A2610">
            <w:pPr>
              <w:pStyle w:val="ListParagraph"/>
              <w:tabs>
                <w:tab w:val="left" w:pos="254"/>
              </w:tabs>
              <w:spacing w:before="120" w:after="120" w:line="240" w:lineRule="auto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27542">
              <w:rPr>
                <w:rFonts w:ascii="Times New Roman" w:hAnsi="Times New Roman"/>
                <w:sz w:val="24"/>
                <w:szCs w:val="24"/>
              </w:rPr>
              <w:tab/>
              <w:t>R</w:t>
            </w:r>
            <w:r w:rsidRPr="00E2754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x </w:t>
            </w:r>
            <w:r w:rsidR="003D4FFF" w:rsidRPr="00E27542">
              <w:rPr>
                <w:rFonts w:ascii="Times New Roman" w:hAnsi="Times New Roman"/>
                <w:sz w:val="24"/>
                <w:szCs w:val="24"/>
              </w:rPr>
              <w:t>= 1,5</w:t>
            </w:r>
            <w:r w:rsidRPr="00E27542">
              <w:rPr>
                <w:rFonts w:ascii="Times New Roman" w:hAnsi="Times New Roman"/>
                <w:sz w:val="24"/>
                <w:szCs w:val="24"/>
              </w:rPr>
              <w:sym w:font="Symbol" w:char="F057"/>
            </w:r>
          </w:p>
        </w:tc>
        <w:tc>
          <w:tcPr>
            <w:tcW w:w="1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4FFF" w:rsidRPr="00E27542" w:rsidRDefault="004A2610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4A2610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25 đ</w:t>
            </w:r>
          </w:p>
          <w:p w:rsidR="003D4FFF" w:rsidRPr="00E27542" w:rsidRDefault="003D4FFF" w:rsidP="003D4FFF">
            <w:pPr>
              <w:spacing w:before="120" w:after="120"/>
              <w:rPr>
                <w:rFonts w:ascii="Times New Roman" w:hAnsi="Times New Roman"/>
              </w:rPr>
            </w:pPr>
            <w:r w:rsidRPr="00E27542">
              <w:rPr>
                <w:rFonts w:ascii="Times New Roman" w:hAnsi="Times New Roman"/>
              </w:rPr>
              <w:t>0,5 đ</w:t>
            </w:r>
          </w:p>
        </w:tc>
      </w:tr>
    </w:tbl>
    <w:p w:rsidR="004A2610" w:rsidRDefault="004A2610" w:rsidP="004A2610">
      <w:pPr>
        <w:pStyle w:val="ListParagraph"/>
        <w:spacing w:after="0"/>
        <w:ind w:left="0"/>
        <w:rPr>
          <w:rFonts w:ascii="Times New Roman" w:hAnsi="Times New Roman"/>
          <w:sz w:val="24"/>
          <w:szCs w:val="24"/>
          <w:u w:val="single"/>
        </w:rPr>
      </w:pPr>
    </w:p>
    <w:p w:rsidR="004A2610" w:rsidRPr="004A2610" w:rsidRDefault="004A2610" w:rsidP="004A2610">
      <w:pPr>
        <w:pStyle w:val="ListParagraph"/>
        <w:spacing w:after="0"/>
        <w:ind w:left="0"/>
        <w:rPr>
          <w:rFonts w:ascii="Times New Roman" w:hAnsi="Times New Roman"/>
          <w:b/>
          <w:bCs/>
          <w:i/>
          <w:iCs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CHÚ Ý: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>Nếu học sinh viết đúng công thức cho 0,25 điểm– sai đơn vị trừ 0,25 điểm nhưng không quá hai lần</w:t>
      </w:r>
    </w:p>
    <w:sectPr w:rsidR="004A2610" w:rsidRPr="004A2610" w:rsidSect="00117FCD">
      <w:pgSz w:w="11909" w:h="16834" w:code="9"/>
      <w:pgMar w:top="900" w:right="659" w:bottom="720" w:left="99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UNI Chu truyen thong">
    <w:altName w:val="Courier New"/>
    <w:charset w:val="00"/>
    <w:family w:val="script"/>
    <w:pitch w:val="variable"/>
    <w:sig w:usb0="A000002F" w:usb1="5000004A" w:usb2="00000000" w:usb3="00000000" w:csb0="000001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05BEE"/>
    <w:multiLevelType w:val="hybridMultilevel"/>
    <w:tmpl w:val="16FACC7E"/>
    <w:lvl w:ilvl="0" w:tplc="9DAAE946">
      <w:start w:val="1"/>
      <w:numFmt w:val="decimal"/>
      <w:lvlText w:val="Câu %1:"/>
      <w:lvlJc w:val="left"/>
      <w:pPr>
        <w:ind w:left="720" w:hanging="360"/>
      </w:pPr>
      <w:rPr>
        <w:b/>
        <w:sz w:val="24"/>
        <w:szCs w:val="24"/>
        <w:u w:val="single" w:color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FA3CC2"/>
    <w:multiLevelType w:val="hybridMultilevel"/>
    <w:tmpl w:val="C2E44BEA"/>
    <w:lvl w:ilvl="0" w:tplc="0C321E46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7B13F4"/>
    <w:multiLevelType w:val="hybridMultilevel"/>
    <w:tmpl w:val="2CE23390"/>
    <w:lvl w:ilvl="0" w:tplc="ACB407E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C31B7E"/>
    <w:multiLevelType w:val="hybridMultilevel"/>
    <w:tmpl w:val="95624AA2"/>
    <w:lvl w:ilvl="0" w:tplc="FEEEAE92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1DE756A"/>
    <w:multiLevelType w:val="hybridMultilevel"/>
    <w:tmpl w:val="3F503248"/>
    <w:lvl w:ilvl="0" w:tplc="5FCA3BF8">
      <w:start w:val="1"/>
      <w:numFmt w:val="decimal"/>
      <w:lvlText w:val="Bài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2"/>
        <w:szCs w:val="22"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173E01"/>
    <w:multiLevelType w:val="hybridMultilevel"/>
    <w:tmpl w:val="1CE6F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B41A15"/>
    <w:multiLevelType w:val="hybridMultilevel"/>
    <w:tmpl w:val="DB98E38E"/>
    <w:lvl w:ilvl="0" w:tplc="5130F5C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F438A4"/>
    <w:multiLevelType w:val="hybridMultilevel"/>
    <w:tmpl w:val="638ED078"/>
    <w:lvl w:ilvl="0" w:tplc="CD3894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C8409E1"/>
    <w:multiLevelType w:val="hybridMultilevel"/>
    <w:tmpl w:val="6E481972"/>
    <w:lvl w:ilvl="0" w:tplc="B2BC7FE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2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DD268E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F6570E"/>
    <w:multiLevelType w:val="hybridMultilevel"/>
    <w:tmpl w:val="9CFCED72"/>
    <w:lvl w:ilvl="0" w:tplc="ED929A3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BC31B0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8C5276"/>
    <w:multiLevelType w:val="hybridMultilevel"/>
    <w:tmpl w:val="C5C0E0D2"/>
    <w:lvl w:ilvl="0" w:tplc="3C54F1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1F1B8D"/>
    <w:multiLevelType w:val="hybridMultilevel"/>
    <w:tmpl w:val="A77EFD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73576A"/>
    <w:multiLevelType w:val="hybridMultilevel"/>
    <w:tmpl w:val="5A04B0CE"/>
    <w:lvl w:ilvl="0" w:tplc="70B8BB92">
      <w:start w:val="1"/>
      <w:numFmt w:val="low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>
    <w:nsid w:val="400E09EF"/>
    <w:multiLevelType w:val="hybridMultilevel"/>
    <w:tmpl w:val="282A4BBA"/>
    <w:lvl w:ilvl="0" w:tplc="1602BB7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B4004D"/>
    <w:multiLevelType w:val="hybridMultilevel"/>
    <w:tmpl w:val="833C19A8"/>
    <w:lvl w:ilvl="0" w:tplc="5A0A97BC">
      <w:numFmt w:val="bullet"/>
      <w:lvlText w:val="-"/>
      <w:lvlJc w:val="left"/>
      <w:pPr>
        <w:ind w:left="573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3" w:hanging="360"/>
      </w:pPr>
      <w:rPr>
        <w:rFonts w:ascii="Wingdings" w:hAnsi="Wingdings" w:hint="default"/>
      </w:rPr>
    </w:lvl>
  </w:abstractNum>
  <w:abstractNum w:abstractNumId="17">
    <w:nsid w:val="468A5DDA"/>
    <w:multiLevelType w:val="hybridMultilevel"/>
    <w:tmpl w:val="70B41810"/>
    <w:lvl w:ilvl="0" w:tplc="94E8257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3561E5"/>
    <w:multiLevelType w:val="hybridMultilevel"/>
    <w:tmpl w:val="70563742"/>
    <w:lvl w:ilvl="0" w:tplc="913ADD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607FB2"/>
    <w:multiLevelType w:val="hybridMultilevel"/>
    <w:tmpl w:val="9FC865C8"/>
    <w:lvl w:ilvl="0" w:tplc="CB1C8458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BBF20DA"/>
    <w:multiLevelType w:val="hybridMultilevel"/>
    <w:tmpl w:val="ABB866D2"/>
    <w:lvl w:ilvl="0" w:tplc="EB2E040C">
      <w:start w:val="1"/>
      <w:numFmt w:val="lowerLetter"/>
      <w:lvlText w:val="%1."/>
      <w:lvlJc w:val="left"/>
      <w:pPr>
        <w:ind w:left="3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6" w:hanging="360"/>
      </w:pPr>
    </w:lvl>
    <w:lvl w:ilvl="2" w:tplc="0409001B" w:tentative="1">
      <w:start w:val="1"/>
      <w:numFmt w:val="lowerRoman"/>
      <w:lvlText w:val="%3."/>
      <w:lvlJc w:val="right"/>
      <w:pPr>
        <w:ind w:left="1836" w:hanging="180"/>
      </w:pPr>
    </w:lvl>
    <w:lvl w:ilvl="3" w:tplc="0409000F" w:tentative="1">
      <w:start w:val="1"/>
      <w:numFmt w:val="decimal"/>
      <w:lvlText w:val="%4."/>
      <w:lvlJc w:val="left"/>
      <w:pPr>
        <w:ind w:left="2556" w:hanging="360"/>
      </w:pPr>
    </w:lvl>
    <w:lvl w:ilvl="4" w:tplc="04090019" w:tentative="1">
      <w:start w:val="1"/>
      <w:numFmt w:val="lowerLetter"/>
      <w:lvlText w:val="%5."/>
      <w:lvlJc w:val="left"/>
      <w:pPr>
        <w:ind w:left="3276" w:hanging="360"/>
      </w:pPr>
    </w:lvl>
    <w:lvl w:ilvl="5" w:tplc="0409001B" w:tentative="1">
      <w:start w:val="1"/>
      <w:numFmt w:val="lowerRoman"/>
      <w:lvlText w:val="%6."/>
      <w:lvlJc w:val="right"/>
      <w:pPr>
        <w:ind w:left="3996" w:hanging="180"/>
      </w:pPr>
    </w:lvl>
    <w:lvl w:ilvl="6" w:tplc="0409000F" w:tentative="1">
      <w:start w:val="1"/>
      <w:numFmt w:val="decimal"/>
      <w:lvlText w:val="%7."/>
      <w:lvlJc w:val="left"/>
      <w:pPr>
        <w:ind w:left="4716" w:hanging="360"/>
      </w:pPr>
    </w:lvl>
    <w:lvl w:ilvl="7" w:tplc="04090019" w:tentative="1">
      <w:start w:val="1"/>
      <w:numFmt w:val="lowerLetter"/>
      <w:lvlText w:val="%8."/>
      <w:lvlJc w:val="left"/>
      <w:pPr>
        <w:ind w:left="5436" w:hanging="360"/>
      </w:pPr>
    </w:lvl>
    <w:lvl w:ilvl="8" w:tplc="0409001B" w:tentative="1">
      <w:start w:val="1"/>
      <w:numFmt w:val="lowerRoman"/>
      <w:lvlText w:val="%9."/>
      <w:lvlJc w:val="right"/>
      <w:pPr>
        <w:ind w:left="6156" w:hanging="180"/>
      </w:pPr>
    </w:lvl>
  </w:abstractNum>
  <w:abstractNum w:abstractNumId="21">
    <w:nsid w:val="4D9936BC"/>
    <w:multiLevelType w:val="hybridMultilevel"/>
    <w:tmpl w:val="685AD518"/>
    <w:lvl w:ilvl="0" w:tplc="A03A6964">
      <w:start w:val="1"/>
      <w:numFmt w:val="lowerLetter"/>
      <w:lvlText w:val="%1."/>
      <w:lvlJc w:val="left"/>
      <w:pPr>
        <w:ind w:left="720" w:hanging="360"/>
      </w:pPr>
      <w:rPr>
        <w:rFonts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BD122D"/>
    <w:multiLevelType w:val="hybridMultilevel"/>
    <w:tmpl w:val="E6BA207A"/>
    <w:lvl w:ilvl="0" w:tplc="54B86F6C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F2D3401"/>
    <w:multiLevelType w:val="hybridMultilevel"/>
    <w:tmpl w:val="8A74FAB0"/>
    <w:lvl w:ilvl="0" w:tplc="3D123960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FF2373C"/>
    <w:multiLevelType w:val="hybridMultilevel"/>
    <w:tmpl w:val="432AFCD6"/>
    <w:lvl w:ilvl="0" w:tplc="2AF0C42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D7137C"/>
    <w:multiLevelType w:val="hybridMultilevel"/>
    <w:tmpl w:val="17C4FDE8"/>
    <w:lvl w:ilvl="0" w:tplc="4832205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E456A6"/>
    <w:multiLevelType w:val="hybridMultilevel"/>
    <w:tmpl w:val="72B4E672"/>
    <w:lvl w:ilvl="0" w:tplc="604EE54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937CB3"/>
    <w:multiLevelType w:val="hybridMultilevel"/>
    <w:tmpl w:val="4D169F76"/>
    <w:lvl w:ilvl="0" w:tplc="1766F4D8">
      <w:start w:val="1"/>
      <w:numFmt w:val="lowerLetter"/>
      <w:lvlText w:val="%1."/>
      <w:lvlJc w:val="left"/>
      <w:pPr>
        <w:ind w:left="756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8">
    <w:nsid w:val="603F10DC"/>
    <w:multiLevelType w:val="hybridMultilevel"/>
    <w:tmpl w:val="1E0AE452"/>
    <w:lvl w:ilvl="0" w:tplc="489CEEA0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3E752D2"/>
    <w:multiLevelType w:val="hybridMultilevel"/>
    <w:tmpl w:val="CF2EC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084639"/>
    <w:multiLevelType w:val="hybridMultilevel"/>
    <w:tmpl w:val="7388AFD2"/>
    <w:lvl w:ilvl="0" w:tplc="4888DA32">
      <w:start w:val="1"/>
      <w:numFmt w:val="upp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0BE79F4"/>
    <w:multiLevelType w:val="hybridMultilevel"/>
    <w:tmpl w:val="B3FEB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D15E2D"/>
    <w:multiLevelType w:val="hybridMultilevel"/>
    <w:tmpl w:val="C128B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1E3B19"/>
    <w:multiLevelType w:val="hybridMultilevel"/>
    <w:tmpl w:val="7780F2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5E396B"/>
    <w:multiLevelType w:val="hybridMultilevel"/>
    <w:tmpl w:val="46C44EEA"/>
    <w:lvl w:ilvl="0" w:tplc="B76E93B4">
      <w:start w:val="1"/>
      <w:numFmt w:val="low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5">
    <w:nsid w:val="7AAD1E75"/>
    <w:multiLevelType w:val="hybridMultilevel"/>
    <w:tmpl w:val="DC0C54AE"/>
    <w:lvl w:ilvl="0" w:tplc="5AAAAC6A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BCF0885"/>
    <w:multiLevelType w:val="hybridMultilevel"/>
    <w:tmpl w:val="6FFEE3E6"/>
    <w:lvl w:ilvl="0" w:tplc="899EDD7C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C523320"/>
    <w:multiLevelType w:val="hybridMultilevel"/>
    <w:tmpl w:val="14569900"/>
    <w:lvl w:ilvl="0" w:tplc="3EEA14A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2"/>
  </w:num>
  <w:num w:numId="3">
    <w:abstractNumId w:val="36"/>
  </w:num>
  <w:num w:numId="4">
    <w:abstractNumId w:val="1"/>
  </w:num>
  <w:num w:numId="5">
    <w:abstractNumId w:val="23"/>
  </w:num>
  <w:num w:numId="6">
    <w:abstractNumId w:val="3"/>
  </w:num>
  <w:num w:numId="7">
    <w:abstractNumId w:val="35"/>
  </w:num>
  <w:num w:numId="8">
    <w:abstractNumId w:val="30"/>
  </w:num>
  <w:num w:numId="9">
    <w:abstractNumId w:val="19"/>
  </w:num>
  <w:num w:numId="10">
    <w:abstractNumId w:val="15"/>
  </w:num>
  <w:num w:numId="11">
    <w:abstractNumId w:val="18"/>
  </w:num>
  <w:num w:numId="12">
    <w:abstractNumId w:val="32"/>
  </w:num>
  <w:num w:numId="13">
    <w:abstractNumId w:val="5"/>
  </w:num>
  <w:num w:numId="14">
    <w:abstractNumId w:val="37"/>
  </w:num>
  <w:num w:numId="15">
    <w:abstractNumId w:val="8"/>
  </w:num>
  <w:num w:numId="16">
    <w:abstractNumId w:val="21"/>
  </w:num>
  <w:num w:numId="17">
    <w:abstractNumId w:val="4"/>
  </w:num>
  <w:num w:numId="18">
    <w:abstractNumId w:val="31"/>
  </w:num>
  <w:num w:numId="19">
    <w:abstractNumId w:val="12"/>
  </w:num>
  <w:num w:numId="20">
    <w:abstractNumId w:val="29"/>
  </w:num>
  <w:num w:numId="21">
    <w:abstractNumId w:val="20"/>
  </w:num>
  <w:num w:numId="22">
    <w:abstractNumId w:val="10"/>
  </w:num>
  <w:num w:numId="23">
    <w:abstractNumId w:val="26"/>
  </w:num>
  <w:num w:numId="24">
    <w:abstractNumId w:val="13"/>
  </w:num>
  <w:num w:numId="25">
    <w:abstractNumId w:val="7"/>
  </w:num>
  <w:num w:numId="26">
    <w:abstractNumId w:val="25"/>
  </w:num>
  <w:num w:numId="27">
    <w:abstractNumId w:val="34"/>
  </w:num>
  <w:num w:numId="28">
    <w:abstractNumId w:val="33"/>
  </w:num>
  <w:num w:numId="29">
    <w:abstractNumId w:val="27"/>
  </w:num>
  <w:num w:numId="30">
    <w:abstractNumId w:val="16"/>
  </w:num>
  <w:num w:numId="31">
    <w:abstractNumId w:val="2"/>
  </w:num>
  <w:num w:numId="32">
    <w:abstractNumId w:val="24"/>
  </w:num>
  <w:num w:numId="33">
    <w:abstractNumId w:val="14"/>
  </w:num>
  <w:num w:numId="34">
    <w:abstractNumId w:val="17"/>
  </w:num>
  <w:num w:numId="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6"/>
  </w:num>
  <w:num w:numId="38">
    <w:abstractNumId w:val="11"/>
  </w:num>
  <w:num w:numId="39">
    <w:abstractNumId w:val="0"/>
  </w:num>
  <w:num w:numId="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9D2"/>
    <w:rsid w:val="00014D6F"/>
    <w:rsid w:val="00020F20"/>
    <w:rsid w:val="00027F5F"/>
    <w:rsid w:val="00033DF2"/>
    <w:rsid w:val="00053B8A"/>
    <w:rsid w:val="000925D0"/>
    <w:rsid w:val="00097F53"/>
    <w:rsid w:val="000A2308"/>
    <w:rsid w:val="000B1D72"/>
    <w:rsid w:val="000B438E"/>
    <w:rsid w:val="000B50F5"/>
    <w:rsid w:val="000C16A4"/>
    <w:rsid w:val="001061CE"/>
    <w:rsid w:val="00106D42"/>
    <w:rsid w:val="001118E2"/>
    <w:rsid w:val="00117FCD"/>
    <w:rsid w:val="001219FC"/>
    <w:rsid w:val="00124F2D"/>
    <w:rsid w:val="00135003"/>
    <w:rsid w:val="0014707B"/>
    <w:rsid w:val="00153179"/>
    <w:rsid w:val="001707A6"/>
    <w:rsid w:val="00177BE9"/>
    <w:rsid w:val="001B248A"/>
    <w:rsid w:val="001C7E91"/>
    <w:rsid w:val="001E4D7C"/>
    <w:rsid w:val="00226643"/>
    <w:rsid w:val="00250CF0"/>
    <w:rsid w:val="00260AFE"/>
    <w:rsid w:val="0026669C"/>
    <w:rsid w:val="002723E2"/>
    <w:rsid w:val="0028748F"/>
    <w:rsid w:val="002A6AA4"/>
    <w:rsid w:val="002B5A89"/>
    <w:rsid w:val="002C7948"/>
    <w:rsid w:val="002D45B3"/>
    <w:rsid w:val="002E5358"/>
    <w:rsid w:val="002F6527"/>
    <w:rsid w:val="0031739D"/>
    <w:rsid w:val="00344210"/>
    <w:rsid w:val="0037225D"/>
    <w:rsid w:val="0038210C"/>
    <w:rsid w:val="003946F4"/>
    <w:rsid w:val="00396B82"/>
    <w:rsid w:val="003A0DC8"/>
    <w:rsid w:val="003B76D1"/>
    <w:rsid w:val="003C6F0A"/>
    <w:rsid w:val="003D4FFF"/>
    <w:rsid w:val="003E6F55"/>
    <w:rsid w:val="003E7F46"/>
    <w:rsid w:val="00405D17"/>
    <w:rsid w:val="004114CE"/>
    <w:rsid w:val="004127A9"/>
    <w:rsid w:val="00436BFF"/>
    <w:rsid w:val="00452769"/>
    <w:rsid w:val="00474BE2"/>
    <w:rsid w:val="004846BA"/>
    <w:rsid w:val="004A2610"/>
    <w:rsid w:val="004C6426"/>
    <w:rsid w:val="004D1CD8"/>
    <w:rsid w:val="004F3127"/>
    <w:rsid w:val="005008B0"/>
    <w:rsid w:val="00525B7B"/>
    <w:rsid w:val="005266E4"/>
    <w:rsid w:val="00550E8E"/>
    <w:rsid w:val="00556648"/>
    <w:rsid w:val="005658A0"/>
    <w:rsid w:val="00575D32"/>
    <w:rsid w:val="005862EC"/>
    <w:rsid w:val="0059293A"/>
    <w:rsid w:val="005A4ABD"/>
    <w:rsid w:val="005A63EE"/>
    <w:rsid w:val="005B5DB7"/>
    <w:rsid w:val="005D4417"/>
    <w:rsid w:val="005E1B21"/>
    <w:rsid w:val="006129D2"/>
    <w:rsid w:val="0062200D"/>
    <w:rsid w:val="00635C7C"/>
    <w:rsid w:val="006400AE"/>
    <w:rsid w:val="00652DE7"/>
    <w:rsid w:val="0065418F"/>
    <w:rsid w:val="00675F7A"/>
    <w:rsid w:val="006933B9"/>
    <w:rsid w:val="006963A0"/>
    <w:rsid w:val="006A0BFC"/>
    <w:rsid w:val="006A272B"/>
    <w:rsid w:val="006C6FD1"/>
    <w:rsid w:val="006D6F88"/>
    <w:rsid w:val="006E5472"/>
    <w:rsid w:val="007117AB"/>
    <w:rsid w:val="00763A55"/>
    <w:rsid w:val="00763D2C"/>
    <w:rsid w:val="00776B10"/>
    <w:rsid w:val="0079451F"/>
    <w:rsid w:val="007C2529"/>
    <w:rsid w:val="007D15F9"/>
    <w:rsid w:val="00820C82"/>
    <w:rsid w:val="008403E4"/>
    <w:rsid w:val="008462C8"/>
    <w:rsid w:val="00846645"/>
    <w:rsid w:val="00846B5B"/>
    <w:rsid w:val="00864C6A"/>
    <w:rsid w:val="00866570"/>
    <w:rsid w:val="00882291"/>
    <w:rsid w:val="008B0880"/>
    <w:rsid w:val="008D07B1"/>
    <w:rsid w:val="008F4216"/>
    <w:rsid w:val="008F680D"/>
    <w:rsid w:val="008F68FA"/>
    <w:rsid w:val="0091082B"/>
    <w:rsid w:val="00913A4D"/>
    <w:rsid w:val="009145F1"/>
    <w:rsid w:val="00985E25"/>
    <w:rsid w:val="009A79D3"/>
    <w:rsid w:val="009C42B1"/>
    <w:rsid w:val="009D335F"/>
    <w:rsid w:val="009D4C3B"/>
    <w:rsid w:val="009D5C8E"/>
    <w:rsid w:val="009D712D"/>
    <w:rsid w:val="009E27B9"/>
    <w:rsid w:val="009F40BE"/>
    <w:rsid w:val="00A041D9"/>
    <w:rsid w:val="00A076C2"/>
    <w:rsid w:val="00A07857"/>
    <w:rsid w:val="00A4371A"/>
    <w:rsid w:val="00A534A8"/>
    <w:rsid w:val="00A60125"/>
    <w:rsid w:val="00A83211"/>
    <w:rsid w:val="00A871F6"/>
    <w:rsid w:val="00A9487B"/>
    <w:rsid w:val="00AB1690"/>
    <w:rsid w:val="00AC01B0"/>
    <w:rsid w:val="00AC349B"/>
    <w:rsid w:val="00AC6E29"/>
    <w:rsid w:val="00AD7428"/>
    <w:rsid w:val="00AE592B"/>
    <w:rsid w:val="00AF0AEB"/>
    <w:rsid w:val="00B02D58"/>
    <w:rsid w:val="00B146EF"/>
    <w:rsid w:val="00B2122E"/>
    <w:rsid w:val="00B51B61"/>
    <w:rsid w:val="00B5438A"/>
    <w:rsid w:val="00B55586"/>
    <w:rsid w:val="00B576B3"/>
    <w:rsid w:val="00B6500B"/>
    <w:rsid w:val="00B741EA"/>
    <w:rsid w:val="00B80EA4"/>
    <w:rsid w:val="00B97FAB"/>
    <w:rsid w:val="00C026CC"/>
    <w:rsid w:val="00C12137"/>
    <w:rsid w:val="00C22237"/>
    <w:rsid w:val="00C37179"/>
    <w:rsid w:val="00C642EA"/>
    <w:rsid w:val="00C668FE"/>
    <w:rsid w:val="00C7052D"/>
    <w:rsid w:val="00C9300C"/>
    <w:rsid w:val="00CB167F"/>
    <w:rsid w:val="00CB32D6"/>
    <w:rsid w:val="00CB3B17"/>
    <w:rsid w:val="00CD7DAB"/>
    <w:rsid w:val="00CE1BBD"/>
    <w:rsid w:val="00CF0C8F"/>
    <w:rsid w:val="00CF0E10"/>
    <w:rsid w:val="00D01AB9"/>
    <w:rsid w:val="00D06C56"/>
    <w:rsid w:val="00D132A6"/>
    <w:rsid w:val="00D16E93"/>
    <w:rsid w:val="00D17406"/>
    <w:rsid w:val="00D2771B"/>
    <w:rsid w:val="00D40EDF"/>
    <w:rsid w:val="00D53C2A"/>
    <w:rsid w:val="00D56AB3"/>
    <w:rsid w:val="00D61F46"/>
    <w:rsid w:val="00D64221"/>
    <w:rsid w:val="00D64864"/>
    <w:rsid w:val="00D66797"/>
    <w:rsid w:val="00D71622"/>
    <w:rsid w:val="00DB1DC2"/>
    <w:rsid w:val="00DB4E83"/>
    <w:rsid w:val="00DC0FAE"/>
    <w:rsid w:val="00DD2D12"/>
    <w:rsid w:val="00E27542"/>
    <w:rsid w:val="00E725E0"/>
    <w:rsid w:val="00EA5B1E"/>
    <w:rsid w:val="00EA6CE9"/>
    <w:rsid w:val="00EA76AA"/>
    <w:rsid w:val="00EB08BD"/>
    <w:rsid w:val="00EE1EB2"/>
    <w:rsid w:val="00EE690A"/>
    <w:rsid w:val="00EF3DFE"/>
    <w:rsid w:val="00F25EE6"/>
    <w:rsid w:val="00F4484D"/>
    <w:rsid w:val="00F646F7"/>
    <w:rsid w:val="00F74B59"/>
    <w:rsid w:val="00F852DA"/>
    <w:rsid w:val="00F933D8"/>
    <w:rsid w:val="00FA35DA"/>
    <w:rsid w:val="00FB6C3B"/>
    <w:rsid w:val="00FB7ED0"/>
    <w:rsid w:val="00FD3628"/>
    <w:rsid w:val="00FE37EF"/>
    <w:rsid w:val="00FF5BC1"/>
    <w:rsid w:val="00FF6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29D2"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29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0ED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">
    <w:name w:val="Body Text"/>
    <w:basedOn w:val="Normal"/>
    <w:link w:val="BodyTextChar"/>
    <w:unhideWhenUsed/>
    <w:rsid w:val="00FD3628"/>
    <w:rPr>
      <w:bCs/>
    </w:rPr>
  </w:style>
  <w:style w:type="character" w:customStyle="1" w:styleId="BodyTextChar">
    <w:name w:val="Body Text Char"/>
    <w:basedOn w:val="DefaultParagraphFont"/>
    <w:link w:val="BodyText"/>
    <w:rsid w:val="00FD3628"/>
    <w:rPr>
      <w:rFonts w:ascii="VNI-Times" w:hAnsi="VNI-Times"/>
      <w:bCs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29D2"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29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0ED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">
    <w:name w:val="Body Text"/>
    <w:basedOn w:val="Normal"/>
    <w:link w:val="BodyTextChar"/>
    <w:unhideWhenUsed/>
    <w:rsid w:val="00FD3628"/>
    <w:rPr>
      <w:bCs/>
    </w:rPr>
  </w:style>
  <w:style w:type="character" w:customStyle="1" w:styleId="BodyTextChar">
    <w:name w:val="Body Text Char"/>
    <w:basedOn w:val="DefaultParagraphFont"/>
    <w:link w:val="BodyText"/>
    <w:rsid w:val="00FD3628"/>
    <w:rPr>
      <w:rFonts w:ascii="VNI-Times" w:hAnsi="VNI-Times"/>
      <w:bCs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953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95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3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4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12DD9A-50FF-4910-B23D-F6000F994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9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ỦY BAN NHÂN DÂN</vt:lpstr>
    </vt:vector>
  </TitlesOfParts>
  <Company>Grizli777</Company>
  <LinksUpToDate>false</LinksUpToDate>
  <CharactersWithSpaces>2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ỦY BAN NHÂN DÂN</dc:title>
  <dc:creator>HUY_TUNG</dc:creator>
  <cp:lastModifiedBy>ME</cp:lastModifiedBy>
  <cp:revision>2</cp:revision>
  <cp:lastPrinted>2015-11-30T15:57:00Z</cp:lastPrinted>
  <dcterms:created xsi:type="dcterms:W3CDTF">2015-12-30T04:02:00Z</dcterms:created>
  <dcterms:modified xsi:type="dcterms:W3CDTF">2015-12-30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